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56B33" w:rsidRPr="005B1F74" w:rsidRDefault="005B1F74" w:rsidP="005B1F74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5B1F74">
        <w:rPr>
          <w:rFonts w:ascii="Times New Roman (Headings)" w:hAnsi="Times New Roman (Headings)"/>
          <w:color w:val="00FF00"/>
        </w:rPr>
        <w:t>[To</w:t>
      </w:r>
      <w:r w:rsidRPr="005B1F74">
        <w:rPr>
          <w:rFonts w:ascii="Times New Roman (Headings)" w:hAnsi="Times New Roman (Headings)" w:hint="eastAsia"/>
          <w:color w:val="00FF00"/>
        </w:rPr>
        <w:t>á</w:t>
      </w:r>
      <w:r w:rsidRPr="005B1F74">
        <w:rPr>
          <w:rFonts w:ascii="Times New Roman (Headings)" w:hAnsi="Times New Roman (Headings)"/>
          <w:color w:val="00FF00"/>
        </w:rPr>
        <w:t>n 9 thi HK1, H</w:t>
      </w:r>
      <w:r w:rsidRPr="005B1F74">
        <w:rPr>
          <w:rFonts w:ascii="Times New Roman (Headings)" w:hAnsi="Times New Roman (Headings)" w:hint="eastAsia"/>
          <w:color w:val="00FF00"/>
        </w:rPr>
        <w:t>ó</w:t>
      </w:r>
      <w:r w:rsidRPr="005B1F74">
        <w:rPr>
          <w:rFonts w:ascii="Times New Roman (Headings)" w:hAnsi="Times New Roman (Headings)"/>
          <w:color w:val="00FF00"/>
        </w:rPr>
        <w:t>c M</w:t>
      </w:r>
      <w:r w:rsidRPr="005B1F74">
        <w:rPr>
          <w:rFonts w:ascii="Times New Roman (Headings)" w:hAnsi="Times New Roman (Headings)" w:hint="eastAsia"/>
          <w:color w:val="00FF00"/>
        </w:rPr>
        <w:t>ô</w:t>
      </w:r>
      <w:r w:rsidRPr="005B1F74">
        <w:rPr>
          <w:rFonts w:ascii="Times New Roman (Headings)" w:hAnsi="Times New Roman (Headings)"/>
          <w:color w:val="00FF00"/>
        </w:rPr>
        <w:t>n, HCM, 2018]][9D1Y6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>R</w:t>
      </w:r>
      <w:r w:rsidRPr="005B1F74">
        <w:rPr>
          <w:rFonts w:ascii="Times New Roman (Headings)" w:hAnsi="Times New Roman (Headings)" w:hint="eastAsia"/>
          <w:color w:val="000000"/>
        </w:rPr>
        <w:t>ú</w:t>
      </w:r>
      <w:r w:rsidRPr="005B1F74">
        <w:rPr>
          <w:rFonts w:ascii="Times New Roman (Headings)" w:hAnsi="Times New Roman (Headings)"/>
          <w:color w:val="000000"/>
        </w:rPr>
        <w:t xml:space="preserve">t gọn biểu thức sau </w:t>
      </w:r>
      <w:r w:rsidRPr="005B1F74">
        <w:rPr>
          <w:rFonts w:ascii="Times New Roman (Headings)" w:hAnsi="Times New Roman (Headings)"/>
          <w:position w:val="-8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7pt;height:18pt" o:ole="">
            <v:imagedata r:id="rId5" o:title=""/>
          </v:shape>
          <o:OLEObject Type="Embed" ProgID="Equation.DSMT4" ShapeID="_x0000_i1026" DrawAspect="Content" ObjectID="_1633861096" r:id="rId6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52"/>
        </w:rPr>
        <w:object w:dxaOrig="3480" w:dyaOrig="1219">
          <v:shape id="_x0000_i1029" type="#_x0000_t75" style="width:174pt;height:61pt" o:ole="">
            <v:imagedata r:id="rId7" o:title=""/>
          </v:shape>
          <o:OLEObject Type="Embed" ProgID="Equation.DSMT4" ShapeID="_x0000_i1029" DrawAspect="Content" ObjectID="_1633861097" r:id="rId8"/>
        </w:objec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D1Y3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Rút gọn biểu thức sau </w:t>
      </w:r>
      <w:r w:rsidRPr="005B1F74">
        <w:rPr>
          <w:rFonts w:ascii="Times New Roman (Headings)" w:hAnsi="Times New Roman (Headings)"/>
          <w:position w:val="-10"/>
        </w:rPr>
        <w:object w:dxaOrig="2799" w:dyaOrig="440">
          <v:shape id="_x0000_i1034" type="#_x0000_t75" style="width:140pt;height:22pt" o:ole="">
            <v:imagedata r:id="rId9" o:title=""/>
          </v:shape>
          <o:OLEObject Type="Embed" ProgID="Equation.DSMT4" ShapeID="_x0000_i1034" DrawAspect="Content" ObjectID="_1633861098" r:id="rId10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102"/>
        </w:rPr>
        <w:object w:dxaOrig="4220" w:dyaOrig="2160">
          <v:shape id="_x0000_i1037" type="#_x0000_t75" style="width:211pt;height:108pt" o:ole="">
            <v:imagedata r:id="rId11" o:title=""/>
          </v:shape>
          <o:OLEObject Type="Embed" ProgID="Equation.DSMT4" ShapeID="_x0000_i1037" DrawAspect="Content" ObjectID="_1633861099" r:id="rId12"/>
        </w:objec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D2Y3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Cho hai hàm số </w:t>
      </w:r>
      <w:r w:rsidRPr="005B1F74">
        <w:rPr>
          <w:rFonts w:ascii="Times New Roman (Headings)" w:hAnsi="Times New Roman (Headings)"/>
          <w:position w:val="-24"/>
        </w:rPr>
        <w:object w:dxaOrig="1060" w:dyaOrig="620">
          <v:shape id="_x0000_i1042" type="#_x0000_t75" style="width:53pt;height:31pt" o:ole="">
            <v:imagedata r:id="rId13" o:title=""/>
          </v:shape>
          <o:OLEObject Type="Embed" ProgID="Equation.DSMT4" ShapeID="_x0000_i1042" DrawAspect="Content" ObjectID="_1633861100" r:id="rId14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0"/>
        </w:rPr>
        <w:object w:dxaOrig="1060" w:dyaOrig="320">
          <v:shape id="_x0000_i1045" type="#_x0000_t75" style="width:53pt;height:16pt" o:ole="">
            <v:imagedata r:id="rId15" o:title=""/>
          </v:shape>
          <o:OLEObject Type="Embed" ProgID="Equation.DSMT4" ShapeID="_x0000_i1045" DrawAspect="Content" ObjectID="_1633861101" r:id="rId16"/>
        </w:object>
      </w:r>
      <w:r w:rsidRPr="005B1F74">
        <w:rPr>
          <w:rFonts w:ascii="Times New Roman (Headings)" w:hAnsi="Times New Roman (Headings)"/>
          <w:color w:val="000000"/>
        </w:rPr>
        <w:t xml:space="preserve"> có đồ thị lần lượt là </w:t>
      </w:r>
      <w:r w:rsidRPr="005B1F74">
        <w:rPr>
          <w:rFonts w:ascii="Times New Roman (Headings)" w:hAnsi="Times New Roman (Headings)"/>
          <w:position w:val="-12"/>
        </w:rPr>
        <w:object w:dxaOrig="480" w:dyaOrig="360">
          <v:shape id="_x0000_i1048" type="#_x0000_t75" style="width:24pt;height:18pt" o:ole="">
            <v:imagedata r:id="rId17" o:title=""/>
          </v:shape>
          <o:OLEObject Type="Embed" ProgID="Equation.DSMT4" ShapeID="_x0000_i1048" DrawAspect="Content" ObjectID="_1633861102" r:id="rId18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2"/>
        </w:rPr>
        <w:object w:dxaOrig="520" w:dyaOrig="360">
          <v:shape id="_x0000_i1051" type="#_x0000_t75" style="width:26pt;height:18pt" o:ole="">
            <v:imagedata r:id="rId19" o:title=""/>
          </v:shape>
          <o:OLEObject Type="Embed" ProgID="Equation.DSMT4" ShapeID="_x0000_i1051" DrawAspect="Content" ObjectID="_1633861103" r:id="rId20"/>
        </w:object>
      </w:r>
      <w:r w:rsidRPr="005B1F74">
        <w:rPr>
          <w:rFonts w:ascii="Times New Roman (Headings)" w:hAnsi="Times New Roman (Headings)"/>
          <w:color w:val="000000"/>
        </w:rPr>
        <w:t xml:space="preserve">. Vẽ </w:t>
      </w:r>
      <w:r w:rsidRPr="005B1F74">
        <w:rPr>
          <w:rFonts w:ascii="Times New Roman (Headings)" w:hAnsi="Times New Roman (Headings)"/>
          <w:position w:val="-12"/>
        </w:rPr>
        <w:object w:dxaOrig="480" w:dyaOrig="360">
          <v:shape id="_x0000_i1054" type="#_x0000_t75" style="width:24pt;height:18pt" o:ole="">
            <v:imagedata r:id="rId21" o:title=""/>
          </v:shape>
          <o:OLEObject Type="Embed" ProgID="Equation.DSMT4" ShapeID="_x0000_i1054" DrawAspect="Content" ObjectID="_1633861104" r:id="rId22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2"/>
        </w:rPr>
        <w:object w:dxaOrig="520" w:dyaOrig="360">
          <v:shape id="_x0000_i1057" type="#_x0000_t75" style="width:26pt;height:18pt" o:ole="">
            <v:imagedata r:id="rId23" o:title=""/>
          </v:shape>
          <o:OLEObject Type="Embed" ProgID="Equation.DSMT4" ShapeID="_x0000_i1057" DrawAspect="Content" ObjectID="_1633861105" r:id="rId24"/>
        </w:object>
      </w:r>
      <w:r w:rsidRPr="005B1F74">
        <w:rPr>
          <w:rFonts w:ascii="Times New Roman (Headings)" w:hAnsi="Times New Roman (Headings)"/>
          <w:color w:val="000000"/>
        </w:rPr>
        <w:t xml:space="preserve"> trên cùng mặt phẳng tọa độ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2804160" cy="265176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41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123950" cy="529590"/>
            <wp:effectExtent l="0" t="0" r="0" b="381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2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287780" cy="529590"/>
            <wp:effectExtent l="0" t="0" r="762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52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Bảng giá trị của </w:t>
      </w:r>
      <w:r w:rsidRPr="005B1F74">
        <w:rPr>
          <w:rFonts w:ascii="Times New Roman (Headings)" w:hAnsi="Times New Roman (Headings)"/>
          <w:position w:val="-24"/>
        </w:rPr>
        <w:object w:dxaOrig="1060" w:dyaOrig="620">
          <v:shape id="_x0000_i1060" type="#_x0000_t75" style="width:53pt;height:31pt" o:ole="">
            <v:imagedata r:id="rId28" o:title=""/>
          </v:shape>
          <o:OLEObject Type="Embed" ProgID="Equation.DSMT4" ShapeID="_x0000_i1060" DrawAspect="Content" ObjectID="_1633861106" r:id="rId29"/>
        </w:object>
      </w:r>
      <w:r w:rsidRPr="005B1F74">
        <w:rPr>
          <w:rFonts w:ascii="Times New Roman (Headings)" w:hAnsi="Times New Roman (Headings)"/>
          <w:color w:val="000000"/>
        </w:rPr>
        <w:t xml:space="preserve"> là 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Bảng giá trị của </w:t>
      </w:r>
      <w:r w:rsidRPr="005B1F74">
        <w:rPr>
          <w:rFonts w:ascii="Times New Roman (Headings)" w:hAnsi="Times New Roman (Headings)"/>
          <w:position w:val="-10"/>
        </w:rPr>
        <w:object w:dxaOrig="1060" w:dyaOrig="320">
          <v:shape id="_x0000_i1063" type="#_x0000_t75" style="width:53pt;height:16pt" o:ole="">
            <v:imagedata r:id="rId30" o:title=""/>
          </v:shape>
          <o:OLEObject Type="Embed" ProgID="Equation.DSMT4" ShapeID="_x0000_i1063" DrawAspect="Content" ObjectID="_1633861107" r:id="rId31"/>
        </w:object>
      </w:r>
      <w:r w:rsidRPr="005B1F74">
        <w:rPr>
          <w:rFonts w:ascii="Times New Roman (Headings)" w:hAnsi="Times New Roman (Headings)"/>
          <w:color w:val="000000"/>
        </w:rPr>
        <w:t xml:space="preserve"> là Đồ thị</w:t>
      </w: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D2Y3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Cho hai hàm số </w:t>
      </w:r>
      <w:r w:rsidRPr="005B1F74">
        <w:rPr>
          <w:rFonts w:ascii="Times New Roman (Headings)" w:hAnsi="Times New Roman (Headings)"/>
          <w:position w:val="-24"/>
        </w:rPr>
        <w:object w:dxaOrig="1060" w:dyaOrig="620">
          <v:shape id="_x0000_i1074" type="#_x0000_t75" style="width:53pt;height:31pt" o:ole="">
            <v:imagedata r:id="rId32" o:title=""/>
          </v:shape>
          <o:OLEObject Type="Embed" ProgID="Equation.DSMT4" ShapeID="_x0000_i1074" DrawAspect="Content" ObjectID="_1633861108" r:id="rId33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0"/>
        </w:rPr>
        <w:object w:dxaOrig="1060" w:dyaOrig="320">
          <v:shape id="_x0000_i1077" type="#_x0000_t75" style="width:53pt;height:16pt" o:ole="">
            <v:imagedata r:id="rId34" o:title=""/>
          </v:shape>
          <o:OLEObject Type="Embed" ProgID="Equation.DSMT4" ShapeID="_x0000_i1077" DrawAspect="Content" ObjectID="_1633861109" r:id="rId35"/>
        </w:object>
      </w:r>
      <w:r w:rsidRPr="005B1F74">
        <w:rPr>
          <w:rFonts w:ascii="Times New Roman (Headings)" w:hAnsi="Times New Roman (Headings)"/>
          <w:color w:val="000000"/>
        </w:rPr>
        <w:t xml:space="preserve"> có đồ thị lần lượt là </w:t>
      </w:r>
      <w:r w:rsidRPr="005B1F74">
        <w:rPr>
          <w:rFonts w:ascii="Times New Roman (Headings)" w:hAnsi="Times New Roman (Headings)"/>
          <w:position w:val="-12"/>
        </w:rPr>
        <w:object w:dxaOrig="480" w:dyaOrig="360">
          <v:shape id="_x0000_i1080" type="#_x0000_t75" style="width:24pt;height:18pt" o:ole="">
            <v:imagedata r:id="rId36" o:title=""/>
          </v:shape>
          <o:OLEObject Type="Embed" ProgID="Equation.DSMT4" ShapeID="_x0000_i1080" DrawAspect="Content" ObjectID="_1633861110" r:id="rId37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2"/>
        </w:rPr>
        <w:object w:dxaOrig="520" w:dyaOrig="360">
          <v:shape id="_x0000_i1083" type="#_x0000_t75" style="width:26pt;height:18pt" o:ole="">
            <v:imagedata r:id="rId38" o:title=""/>
          </v:shape>
          <o:OLEObject Type="Embed" ProgID="Equation.DSMT4" ShapeID="_x0000_i1083" DrawAspect="Content" ObjectID="_1633861111" r:id="rId39"/>
        </w:object>
      </w:r>
      <w:r w:rsidRPr="005B1F74">
        <w:rPr>
          <w:rFonts w:ascii="Times New Roman (Headings)" w:hAnsi="Times New Roman (Headings)"/>
          <w:color w:val="000000"/>
        </w:rPr>
        <w:t xml:space="preserve">. Tìm tọa độ giao điểm của </w:t>
      </w:r>
      <w:r w:rsidRPr="005B1F74">
        <w:rPr>
          <w:rFonts w:ascii="Times New Roman (Headings)" w:hAnsi="Times New Roman (Headings)"/>
          <w:position w:val="-12"/>
        </w:rPr>
        <w:object w:dxaOrig="480" w:dyaOrig="360">
          <v:shape id="_x0000_i1086" type="#_x0000_t75" style="width:24pt;height:18pt" o:ole="">
            <v:imagedata r:id="rId40" o:title=""/>
          </v:shape>
          <o:OLEObject Type="Embed" ProgID="Equation.DSMT4" ShapeID="_x0000_i1086" DrawAspect="Content" ObjectID="_1633861112" r:id="rId41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2"/>
        </w:rPr>
        <w:object w:dxaOrig="520" w:dyaOrig="360">
          <v:shape id="_x0000_i1089" type="#_x0000_t75" style="width:26pt;height:18pt" o:ole="">
            <v:imagedata r:id="rId42" o:title=""/>
          </v:shape>
          <o:OLEObject Type="Embed" ProgID="Equation.DSMT4" ShapeID="_x0000_i1089" DrawAspect="Content" ObjectID="_1633861113" r:id="rId43"/>
        </w:object>
      </w:r>
      <w:r w:rsidRPr="005B1F74">
        <w:rPr>
          <w:rFonts w:ascii="Times New Roman (Headings)" w:hAnsi="Times New Roman (Headings)"/>
          <w:color w:val="000000"/>
        </w:rPr>
        <w:t xml:space="preserve"> bằng phép toán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Phương trình hoành độ giao điểm của </w:t>
      </w:r>
      <w:r w:rsidRPr="005B1F74">
        <w:rPr>
          <w:rFonts w:ascii="Times New Roman (Headings)" w:hAnsi="Times New Roman (Headings)"/>
          <w:position w:val="-12"/>
        </w:rPr>
        <w:object w:dxaOrig="480" w:dyaOrig="360">
          <v:shape id="_x0000_i1092" type="#_x0000_t75" style="width:24pt;height:18pt" o:ole="">
            <v:imagedata r:id="rId44" o:title=""/>
          </v:shape>
          <o:OLEObject Type="Embed" ProgID="Equation.DSMT4" ShapeID="_x0000_i1092" DrawAspect="Content" ObjectID="_1633861114" r:id="rId45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2"/>
        </w:rPr>
        <w:object w:dxaOrig="520" w:dyaOrig="360">
          <v:shape id="_x0000_i1095" type="#_x0000_t75" style="width:26pt;height:18pt" o:ole="">
            <v:imagedata r:id="rId46" o:title=""/>
          </v:shape>
          <o:OLEObject Type="Embed" ProgID="Equation.DSMT4" ShapeID="_x0000_i1095" DrawAspect="Content" ObjectID="_1633861115" r:id="rId47"/>
        </w:object>
      </w:r>
      <w:r w:rsidRPr="005B1F74">
        <w:rPr>
          <w:rFonts w:ascii="Times New Roman (Headings)" w:hAnsi="Times New Roman (Headings)"/>
          <w:color w:val="000000"/>
        </w:rPr>
        <w:t xml:space="preserve"> là </w:t>
      </w:r>
      <w:r w:rsidRPr="005B1F74">
        <w:rPr>
          <w:rFonts w:ascii="Times New Roman (Headings)" w:hAnsi="Times New Roman (Headings)"/>
          <w:position w:val="-24"/>
        </w:rPr>
        <w:object w:dxaOrig="2360" w:dyaOrig="620">
          <v:shape id="_x0000_i1098" type="#_x0000_t75" style="width:118pt;height:31pt" o:ole="">
            <v:imagedata r:id="rId48" o:title=""/>
          </v:shape>
          <o:OLEObject Type="Embed" ProgID="Equation.DSMT4" ShapeID="_x0000_i1098" DrawAspect="Content" ObjectID="_1633861116" r:id="rId49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Thay </w:t>
      </w:r>
      <w:r w:rsidRPr="005B1F74">
        <w:rPr>
          <w:rFonts w:ascii="Times New Roman (Headings)" w:hAnsi="Times New Roman (Headings)"/>
          <w:position w:val="-6"/>
        </w:rPr>
        <w:object w:dxaOrig="560" w:dyaOrig="279">
          <v:shape id="_x0000_i1101" type="#_x0000_t75" style="width:28pt;height:14pt" o:ole="">
            <v:imagedata r:id="rId50" o:title=""/>
          </v:shape>
          <o:OLEObject Type="Embed" ProgID="Equation.DSMT4" ShapeID="_x0000_i1101" DrawAspect="Content" ObjectID="_1633861117" r:id="rId51"/>
        </w:object>
      </w:r>
      <w:r w:rsidRPr="005B1F74">
        <w:rPr>
          <w:rFonts w:ascii="Times New Roman (Headings)" w:hAnsi="Times New Roman (Headings)"/>
          <w:color w:val="000000"/>
        </w:rPr>
        <w:t xml:space="preserve"> vào </w:t>
      </w:r>
      <w:r w:rsidRPr="005B1F74">
        <w:rPr>
          <w:rFonts w:ascii="Times New Roman (Headings)" w:hAnsi="Times New Roman (Headings)"/>
          <w:position w:val="-10"/>
        </w:rPr>
        <w:object w:dxaOrig="1060" w:dyaOrig="320">
          <v:shape id="_x0000_i1104" type="#_x0000_t75" style="width:53pt;height:16pt" o:ole="">
            <v:imagedata r:id="rId52" o:title=""/>
          </v:shape>
          <o:OLEObject Type="Embed" ProgID="Equation.DSMT4" ShapeID="_x0000_i1104" DrawAspect="Content" ObjectID="_1633861118" r:id="rId53"/>
        </w:object>
      </w:r>
      <w:r w:rsidRPr="005B1F74">
        <w:rPr>
          <w:rFonts w:ascii="Times New Roman (Headings)" w:hAnsi="Times New Roman (Headings)"/>
          <w:color w:val="000000"/>
        </w:rPr>
        <w:t xml:space="preserve"> ta có </w:t>
      </w:r>
      <w:r w:rsidRPr="005B1F74">
        <w:rPr>
          <w:rFonts w:ascii="Times New Roman (Headings)" w:hAnsi="Times New Roman (Headings)"/>
          <w:position w:val="-10"/>
        </w:rPr>
        <w:object w:dxaOrig="580" w:dyaOrig="320">
          <v:shape id="_x0000_i1107" type="#_x0000_t75" style="width:29pt;height:16pt" o:ole="">
            <v:imagedata r:id="rId54" o:title=""/>
          </v:shape>
          <o:OLEObject Type="Embed" ProgID="Equation.DSMT4" ShapeID="_x0000_i1107" DrawAspect="Content" ObjectID="_1633861119" r:id="rId55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Vậy giao điểm của </w:t>
      </w:r>
      <w:r w:rsidRPr="005B1F74">
        <w:rPr>
          <w:rFonts w:ascii="Times New Roman (Headings)" w:hAnsi="Times New Roman (Headings)"/>
          <w:position w:val="-12"/>
        </w:rPr>
        <w:object w:dxaOrig="480" w:dyaOrig="360">
          <v:shape id="_x0000_i1110" type="#_x0000_t75" style="width:24pt;height:18pt" o:ole="">
            <v:imagedata r:id="rId56" o:title=""/>
          </v:shape>
          <o:OLEObject Type="Embed" ProgID="Equation.DSMT4" ShapeID="_x0000_i1110" DrawAspect="Content" ObjectID="_1633861120" r:id="rId57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12"/>
        </w:rPr>
        <w:object w:dxaOrig="520" w:dyaOrig="360">
          <v:shape id="_x0000_i1113" type="#_x0000_t75" style="width:26pt;height:18pt" o:ole="">
            <v:imagedata r:id="rId58" o:title=""/>
          </v:shape>
          <o:OLEObject Type="Embed" ProgID="Equation.DSMT4" ShapeID="_x0000_i1113" DrawAspect="Content" ObjectID="_1633861121" r:id="rId59"/>
        </w:object>
      </w:r>
      <w:r w:rsidRPr="005B1F74">
        <w:rPr>
          <w:rFonts w:ascii="Times New Roman (Headings)" w:hAnsi="Times New Roman (Headings)"/>
          <w:color w:val="000000"/>
        </w:rPr>
        <w:t xml:space="preserve"> là </w:t>
      </w:r>
      <w:r w:rsidRPr="005B1F74">
        <w:rPr>
          <w:rFonts w:ascii="Times New Roman (Headings)" w:hAnsi="Times New Roman (Headings)"/>
          <w:position w:val="-10"/>
        </w:rPr>
        <w:object w:dxaOrig="700" w:dyaOrig="320">
          <v:shape id="_x0000_i1116" type="#_x0000_t75" style="width:35pt;height:16pt" o:ole="">
            <v:imagedata r:id="rId60" o:title=""/>
          </v:shape>
          <o:OLEObject Type="Embed" ProgID="Equation.DSMT4" ShapeID="_x0000_i1116" DrawAspect="Content" ObjectID="_1633861122" r:id="rId61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D1Y1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Giải phương trình sau </w:t>
      </w:r>
      <w:r w:rsidRPr="005B1F74">
        <w:rPr>
          <w:rFonts w:ascii="Times New Roman (Headings)" w:hAnsi="Times New Roman (Headings)"/>
          <w:position w:val="-8"/>
        </w:rPr>
        <w:object w:dxaOrig="1080" w:dyaOrig="360">
          <v:shape id="_x0000_i1134" type="#_x0000_t75" style="width:54pt;height:18pt" o:ole="">
            <v:imagedata r:id="rId62" o:title=""/>
          </v:shape>
          <o:OLEObject Type="Embed" ProgID="Equation.DSMT4" ShapeID="_x0000_i1134" DrawAspect="Content" ObjectID="_1633861123" r:id="rId63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Điều kiện </w:t>
      </w:r>
      <w:r w:rsidRPr="005B1F74">
        <w:rPr>
          <w:rFonts w:ascii="Times New Roman (Headings)" w:hAnsi="Times New Roman (Headings)"/>
          <w:position w:val="-6"/>
        </w:rPr>
        <w:object w:dxaOrig="560" w:dyaOrig="279">
          <v:shape id="_x0000_i1137" type="#_x0000_t75" style="width:28pt;height:14pt" o:ole="">
            <v:imagedata r:id="rId64" o:title=""/>
          </v:shape>
          <o:OLEObject Type="Embed" ProgID="Equation.DSMT4" ShapeID="_x0000_i1137" DrawAspect="Content" ObjectID="_1633861124" r:id="rId65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8"/>
        </w:rPr>
        <w:object w:dxaOrig="3340" w:dyaOrig="360">
          <v:shape id="_x0000_i1140" type="#_x0000_t75" style="width:167pt;height:18pt" o:ole="">
            <v:imagedata r:id="rId66" o:title=""/>
          </v:shape>
          <o:OLEObject Type="Embed" ProgID="Equation.DSMT4" ShapeID="_x0000_i1140" DrawAspect="Content" ObjectID="_1633861125" r:id="rId67"/>
        </w:object>
      </w:r>
      <w:r w:rsidRPr="005B1F74">
        <w:rPr>
          <w:rFonts w:ascii="Times New Roman (Headings)" w:hAnsi="Times New Roman (Headings)"/>
          <w:color w:val="000000"/>
        </w:rPr>
        <w:t xml:space="preserve"> (nhận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lastRenderedPageBreak/>
        <w:t xml:space="preserve">Vậy nghiệm của phương trình là </w:t>
      </w:r>
      <w:r w:rsidRPr="005B1F74">
        <w:rPr>
          <w:rFonts w:ascii="Times New Roman (Headings)" w:hAnsi="Times New Roman (Headings)"/>
          <w:position w:val="-6"/>
        </w:rPr>
        <w:object w:dxaOrig="680" w:dyaOrig="279">
          <v:shape id="_x0000_i1143" type="#_x0000_t75" style="width:34pt;height:14pt" o:ole="">
            <v:imagedata r:id="rId68" o:title=""/>
          </v:shape>
          <o:OLEObject Type="Embed" ProgID="Equation.DSMT4" ShapeID="_x0000_i1143" DrawAspect="Content" ObjectID="_1633861126" r:id="rId69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D1Y1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Giải bất phương trình sau </w:t>
      </w:r>
      <w:r w:rsidRPr="005B1F74">
        <w:rPr>
          <w:rFonts w:ascii="Times New Roman (Headings)" w:hAnsi="Times New Roman (Headings)"/>
          <w:position w:val="-8"/>
        </w:rPr>
        <w:object w:dxaOrig="1080" w:dyaOrig="360">
          <v:shape id="_x0000_i1150" type="#_x0000_t75" style="width:54pt;height:18pt" o:ole="">
            <v:imagedata r:id="rId70" o:title=""/>
          </v:shape>
          <o:OLEObject Type="Embed" ProgID="Equation.DSMT4" ShapeID="_x0000_i1150" DrawAspect="Content" ObjectID="_1633861127" r:id="rId71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Điều kiện </w:t>
      </w:r>
      <w:r w:rsidRPr="005B1F74">
        <w:rPr>
          <w:rFonts w:ascii="Times New Roman (Headings)" w:hAnsi="Times New Roman (Headings)"/>
          <w:position w:val="-6"/>
        </w:rPr>
        <w:object w:dxaOrig="560" w:dyaOrig="279">
          <v:shape id="_x0000_i1153" type="#_x0000_t75" style="width:28pt;height:14pt" o:ole="">
            <v:imagedata r:id="rId72" o:title=""/>
          </v:shape>
          <o:OLEObject Type="Embed" ProgID="Equation.DSMT4" ShapeID="_x0000_i1153" DrawAspect="Content" ObjectID="_1633861128" r:id="rId73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8"/>
        </w:rPr>
        <w:object w:dxaOrig="3360" w:dyaOrig="360">
          <v:shape id="_x0000_i1156" type="#_x0000_t75" style="width:168pt;height:18pt" o:ole="">
            <v:imagedata r:id="rId74" o:title=""/>
          </v:shape>
          <o:OLEObject Type="Embed" ProgID="Equation.DSMT4" ShapeID="_x0000_i1156" DrawAspect="Content" ObjectID="_1633861129" r:id="rId75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Vậy nghiệm của bất phương trình là </w:t>
      </w:r>
      <w:r w:rsidRPr="005B1F74">
        <w:rPr>
          <w:rFonts w:ascii="Times New Roman (Headings)" w:hAnsi="Times New Roman (Headings)"/>
          <w:position w:val="-6"/>
        </w:rPr>
        <w:object w:dxaOrig="680" w:dyaOrig="279">
          <v:shape id="_x0000_i1159" type="#_x0000_t75" style="width:34pt;height:14pt" o:ole="">
            <v:imagedata r:id="rId76" o:title=""/>
          </v:shape>
          <o:OLEObject Type="Embed" ProgID="Equation.DSMT4" ShapeID="_x0000_i1159" DrawAspect="Content" ObjectID="_1633861130" r:id="rId77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H1Y2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Hãy tính chiều cao </w:t>
      </w:r>
      <w:r w:rsidRPr="005B1F74">
        <w:rPr>
          <w:rFonts w:ascii="Times New Roman (Headings)" w:hAnsi="Times New Roman (Headings)"/>
          <w:position w:val="-4"/>
        </w:rPr>
        <w:object w:dxaOrig="440" w:dyaOrig="260">
          <v:shape id="_x0000_i1166" type="#_x0000_t75" style="width:22pt;height:13pt" o:ole="">
            <v:imagedata r:id="rId78" o:title=""/>
          </v:shape>
          <o:OLEObject Type="Embed" ProgID="Equation.DSMT4" ShapeID="_x0000_i1166" DrawAspect="Content" ObjectID="_1633861131" r:id="rId79"/>
        </w:object>
      </w:r>
      <w:r w:rsidRPr="005B1F74">
        <w:rPr>
          <w:rFonts w:ascii="Times New Roman (Headings)" w:hAnsi="Times New Roman (Headings)"/>
          <w:color w:val="000000"/>
        </w:rPr>
        <w:t xml:space="preserve"> của tòa nha ở hình bên cạnh (làm tròn đến hàng đơn vị).</w:t>
      </w:r>
    </w:p>
    <w:p w:rsidR="005B1F74" w:rsidRPr="005B1F74" w:rsidRDefault="005B1F74" w:rsidP="005B1F74">
      <w:pPr>
        <w:ind w:left="34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1276350" cy="1630680"/>
            <wp:effectExtent l="0" t="0" r="0" b="762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63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4"/>
        </w:rPr>
        <w:object w:dxaOrig="720" w:dyaOrig="260">
          <v:shape id="_x0000_i1169" type="#_x0000_t75" style="width:36pt;height:13pt" o:ole="">
            <v:imagedata r:id="rId81" o:title=""/>
          </v:shape>
          <o:OLEObject Type="Embed" ProgID="Equation.DSMT4" ShapeID="_x0000_i1169" DrawAspect="Content" ObjectID="_1633861132" r:id="rId82"/>
        </w:object>
      </w:r>
      <w:r w:rsidRPr="005B1F74">
        <w:rPr>
          <w:rFonts w:ascii="Times New Roman (Headings)" w:hAnsi="Times New Roman (Headings)"/>
          <w:color w:val="000000"/>
        </w:rPr>
        <w:t xml:space="preserve"> vuông tại </w:t>
      </w:r>
      <w:r w:rsidRPr="005B1F74">
        <w:rPr>
          <w:rFonts w:ascii="Times New Roman (Headings)" w:hAnsi="Times New Roman (Headings)"/>
          <w:position w:val="-6"/>
        </w:rPr>
        <w:object w:dxaOrig="4320" w:dyaOrig="360">
          <v:shape id="_x0000_i1172" type="#_x0000_t75" style="width:3in;height:18pt" o:ole="">
            <v:imagedata r:id="rId83" o:title=""/>
          </v:shape>
          <o:OLEObject Type="Embed" ProgID="Equation.DSMT4" ShapeID="_x0000_i1172" DrawAspect="Content" ObjectID="_1633861133" r:id="rId84"/>
        </w:object>
      </w:r>
      <w:r w:rsidRPr="005B1F74">
        <w:rPr>
          <w:rFonts w:ascii="Times New Roman (Headings)" w:hAnsi="Times New Roman (Headings)"/>
          <w:color w:val="000000"/>
        </w:rPr>
        <w:t xml:space="preserve"> (m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Vậy chiều cao của tòa nhà khoảng </w:t>
      </w:r>
      <w:r w:rsidRPr="005B1F74">
        <w:rPr>
          <w:rFonts w:ascii="Times New Roman (Headings)" w:hAnsi="Times New Roman (Headings)"/>
          <w:position w:val="-6"/>
        </w:rPr>
        <w:object w:dxaOrig="300" w:dyaOrig="279">
          <v:shape id="_x0000_i1175" type="#_x0000_t75" style="width:15pt;height:14pt" o:ole="">
            <v:imagedata r:id="rId85" o:title=""/>
          </v:shape>
          <o:OLEObject Type="Embed" ProgID="Equation.DSMT4" ShapeID="_x0000_i1175" DrawAspect="Content" ObjectID="_1633861134" r:id="rId86"/>
        </w:object>
      </w:r>
      <w:r w:rsidRPr="005B1F74">
        <w:rPr>
          <w:rFonts w:ascii="Times New Roman (Headings)" w:hAnsi="Times New Roman (Headings)"/>
          <w:color w:val="000000"/>
        </w:rPr>
        <w:t xml:space="preserve"> m.</w:t>
      </w: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H1Y1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Cho tam giác </w:t>
      </w:r>
      <w:r w:rsidRPr="005B1F74">
        <w:rPr>
          <w:rFonts w:ascii="Times New Roman (Headings)" w:hAnsi="Times New Roman (Headings)"/>
          <w:position w:val="-6"/>
        </w:rPr>
        <w:object w:dxaOrig="560" w:dyaOrig="279">
          <v:shape id="_x0000_i1182" type="#_x0000_t75" style="width:28pt;height:14pt" o:ole="">
            <v:imagedata r:id="rId87" o:title=""/>
          </v:shape>
          <o:OLEObject Type="Embed" ProgID="Equation.DSMT4" ShapeID="_x0000_i1182" DrawAspect="Content" ObjectID="_1633861135" r:id="rId88"/>
        </w:object>
      </w:r>
      <w:r w:rsidRPr="005B1F74">
        <w:rPr>
          <w:rFonts w:ascii="Times New Roman (Headings)" w:hAnsi="Times New Roman (Headings)"/>
          <w:color w:val="000000"/>
        </w:rPr>
        <w:t xml:space="preserve"> vuông ở </w:t>
      </w:r>
      <w:r w:rsidRPr="005B1F74">
        <w:rPr>
          <w:rFonts w:ascii="Times New Roman (Headings)" w:hAnsi="Times New Roman (Headings)"/>
          <w:position w:val="-4"/>
        </w:rPr>
        <w:object w:dxaOrig="240" w:dyaOrig="260">
          <v:shape id="_x0000_i1185" type="#_x0000_t75" style="width:12pt;height:13pt" o:ole="">
            <v:imagedata r:id="rId89" o:title=""/>
          </v:shape>
          <o:OLEObject Type="Embed" ProgID="Equation.DSMT4" ShapeID="_x0000_i1185" DrawAspect="Content" ObjectID="_1633861136" r:id="rId90"/>
        </w:object>
      </w:r>
      <w:r w:rsidRPr="005B1F74">
        <w:rPr>
          <w:rFonts w:ascii="Times New Roman (Headings)" w:hAnsi="Times New Roman (Headings)"/>
          <w:color w:val="000000"/>
        </w:rPr>
        <w:t xml:space="preserve"> có </w:t>
      </w:r>
      <w:r w:rsidRPr="005B1F74">
        <w:rPr>
          <w:rFonts w:ascii="Times New Roman (Headings)" w:hAnsi="Times New Roman (Headings)"/>
          <w:position w:val="-4"/>
        </w:rPr>
        <w:object w:dxaOrig="440" w:dyaOrig="260">
          <v:shape id="_x0000_i1188" type="#_x0000_t75" style="width:22pt;height:13pt" o:ole="">
            <v:imagedata r:id="rId91" o:title=""/>
          </v:shape>
          <o:OLEObject Type="Embed" ProgID="Equation.DSMT4" ShapeID="_x0000_i1188" DrawAspect="Content" ObjectID="_1633861137" r:id="rId92"/>
        </w:object>
      </w:r>
      <w:r w:rsidRPr="005B1F74">
        <w:rPr>
          <w:rFonts w:ascii="Times New Roman (Headings)" w:hAnsi="Times New Roman (Headings)"/>
          <w:color w:val="000000"/>
        </w:rPr>
        <w:t xml:space="preserve"> là đường cao, </w:t>
      </w:r>
      <w:r w:rsidRPr="005B1F74">
        <w:rPr>
          <w:rFonts w:ascii="Times New Roman (Headings)" w:hAnsi="Times New Roman (Headings)"/>
          <w:position w:val="-4"/>
        </w:rPr>
        <w:object w:dxaOrig="880" w:dyaOrig="260">
          <v:shape id="_x0000_i1191" type="#_x0000_t75" style="width:44pt;height:13pt" o:ole="">
            <v:imagedata r:id="rId93" o:title=""/>
          </v:shape>
          <o:OLEObject Type="Embed" ProgID="Equation.DSMT4" ShapeID="_x0000_i1191" DrawAspect="Content" ObjectID="_1633861138" r:id="rId94"/>
        </w:object>
      </w:r>
      <w:r w:rsidRPr="005B1F74">
        <w:rPr>
          <w:rFonts w:ascii="Times New Roman (Headings)" w:hAnsi="Times New Roman (Headings)"/>
          <w:color w:val="000000"/>
        </w:rPr>
        <w:t>cm,</w:t>
      </w:r>
      <w:r w:rsidRPr="005B1F74">
        <w:rPr>
          <w:rFonts w:ascii="Times New Roman (Headings)" w:hAnsi="Times New Roman (Headings)"/>
          <w:position w:val="-6"/>
        </w:rPr>
        <w:object w:dxaOrig="880" w:dyaOrig="279">
          <v:shape id="_x0000_i1194" type="#_x0000_t75" style="width:44pt;height:14pt" o:ole="">
            <v:imagedata r:id="rId95" o:title=""/>
          </v:shape>
          <o:OLEObject Type="Embed" ProgID="Equation.DSMT4" ShapeID="_x0000_i1194" DrawAspect="Content" ObjectID="_1633861139" r:id="rId96"/>
        </w:object>
      </w:r>
      <w:r w:rsidRPr="005B1F74">
        <w:rPr>
          <w:rFonts w:ascii="Times New Roman (Headings)" w:hAnsi="Times New Roman (Headings)"/>
          <w:color w:val="000000"/>
        </w:rPr>
        <w:t xml:space="preserve"> cm. Tính </w:t>
      </w:r>
      <w:r w:rsidRPr="005B1F74">
        <w:rPr>
          <w:rFonts w:ascii="Times New Roman (Headings)" w:hAnsi="Times New Roman (Headings)"/>
          <w:position w:val="-4"/>
        </w:rPr>
        <w:object w:dxaOrig="440" w:dyaOrig="240">
          <v:shape id="_x0000_i1197" type="#_x0000_t75" style="width:22pt;height:12pt" o:ole="">
            <v:imagedata r:id="rId97" o:title=""/>
          </v:shape>
          <o:OLEObject Type="Embed" ProgID="Equation.DSMT4" ShapeID="_x0000_i1197" DrawAspect="Content" ObjectID="_1633861140" r:id="rId98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4"/>
        </w:rPr>
        <w:object w:dxaOrig="440" w:dyaOrig="260">
          <v:shape id="_x0000_i1200" type="#_x0000_t75" style="width:22pt;height:13pt" o:ole="">
            <v:imagedata r:id="rId99" o:title=""/>
          </v:shape>
          <o:OLEObject Type="Embed" ProgID="Equation.DSMT4" ShapeID="_x0000_i1200" DrawAspect="Content" ObjectID="_1633861141" r:id="rId100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266950" cy="1341120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6"/>
        </w:rPr>
        <w:object w:dxaOrig="700" w:dyaOrig="279">
          <v:shape id="_x0000_i1203" type="#_x0000_t75" style="width:35pt;height:14pt" o:ole="">
            <v:imagedata r:id="rId102" o:title=""/>
          </v:shape>
          <o:OLEObject Type="Embed" ProgID="Equation.DSMT4" ShapeID="_x0000_i1203" DrawAspect="Content" ObjectID="_1633861142" r:id="rId103"/>
        </w:object>
      </w:r>
      <w:r w:rsidRPr="005B1F74">
        <w:rPr>
          <w:rFonts w:ascii="Times New Roman (Headings)" w:hAnsi="Times New Roman (Headings)"/>
          <w:color w:val="000000"/>
        </w:rPr>
        <w:t xml:space="preserve"> vuông tại </w:t>
      </w:r>
      <w:r w:rsidRPr="005B1F74">
        <w:rPr>
          <w:rFonts w:ascii="Times New Roman (Headings)" w:hAnsi="Times New Roman (Headings)"/>
          <w:position w:val="-4"/>
        </w:rPr>
        <w:object w:dxaOrig="240" w:dyaOrig="260">
          <v:shape id="_x0000_i1206" type="#_x0000_t75" style="width:12pt;height:13pt" o:ole="">
            <v:imagedata r:id="rId104" o:title=""/>
          </v:shape>
          <o:OLEObject Type="Embed" ProgID="Equation.DSMT4" ShapeID="_x0000_i1206" DrawAspect="Content" ObjectID="_1633861143" r:id="rId105"/>
        </w:object>
      </w:r>
      <w:r w:rsidRPr="005B1F74">
        <w:rPr>
          <w:rFonts w:ascii="Times New Roman (Headings)" w:hAnsi="Times New Roman (Headings)"/>
          <w:color w:val="000000"/>
        </w:rPr>
        <w:t xml:space="preserve"> có đường cao </w:t>
      </w:r>
      <w:r w:rsidRPr="005B1F74">
        <w:rPr>
          <w:rFonts w:ascii="Times New Roman (Headings)" w:hAnsi="Times New Roman (Headings)"/>
          <w:position w:val="-4"/>
        </w:rPr>
        <w:object w:dxaOrig="440" w:dyaOrig="260">
          <v:shape id="_x0000_i1209" type="#_x0000_t75" style="width:22pt;height:13pt" o:ole="">
            <v:imagedata r:id="rId106" o:title=""/>
          </v:shape>
          <o:OLEObject Type="Embed" ProgID="Equation.DSMT4" ShapeID="_x0000_i1209" DrawAspect="Content" ObjectID="_1633861144" r:id="rId107"/>
        </w:object>
      </w:r>
      <w:r w:rsidRPr="005B1F74">
        <w:rPr>
          <w:rFonts w:ascii="Times New Roman (Headings)" w:hAnsi="Times New Roman (Headings)"/>
          <w:color w:val="000000"/>
        </w:rPr>
        <w:t xml:space="preserve"> nên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6"/>
        </w:rPr>
        <w:object w:dxaOrig="1560" w:dyaOrig="320">
          <v:shape id="_x0000_i1212" type="#_x0000_t75" style="width:78pt;height:16pt" o:ole="">
            <v:imagedata r:id="rId108" o:title=""/>
          </v:shape>
          <o:OLEObject Type="Embed" ProgID="Equation.DSMT4" ShapeID="_x0000_i1212" DrawAspect="Content" ObjectID="_1633861145" r:id="rId109"/>
        </w:object>
      </w:r>
      <w:r w:rsidRPr="005B1F74">
        <w:rPr>
          <w:rFonts w:ascii="Times New Roman (Headings)" w:hAnsi="Times New Roman (Headings)"/>
          <w:color w:val="000000"/>
        </w:rPr>
        <w:t xml:space="preserve"> (hệ thức lượng trong tam giác vuông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8"/>
        </w:rPr>
        <w:object w:dxaOrig="1280" w:dyaOrig="300">
          <v:shape id="_x0000_i1215" type="#_x0000_t75" style="width:64pt;height:15pt" o:ole="">
            <v:imagedata r:id="rId110" o:title=""/>
          </v:shape>
          <o:OLEObject Type="Embed" ProgID="Equation.DSMT4" ShapeID="_x0000_i1215" DrawAspect="Content" ObjectID="_1633861146" r:id="rId111"/>
        </w:object>
      </w:r>
      <w:r w:rsidRPr="005B1F74">
        <w:rPr>
          <w:rFonts w:ascii="Times New Roman (Headings)" w:hAnsi="Times New Roman (Headings)"/>
          <w:color w:val="000000"/>
        </w:rPr>
        <w:t xml:space="preserve"> (cm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4"/>
        </w:rPr>
        <w:object w:dxaOrig="720" w:dyaOrig="260">
          <v:shape id="_x0000_i1218" type="#_x0000_t75" style="width:36pt;height:13pt" o:ole="">
            <v:imagedata r:id="rId112" o:title=""/>
          </v:shape>
          <o:OLEObject Type="Embed" ProgID="Equation.DSMT4" ShapeID="_x0000_i1218" DrawAspect="Content" ObjectID="_1633861147" r:id="rId113"/>
        </w:object>
      </w:r>
      <w:r w:rsidRPr="005B1F74">
        <w:rPr>
          <w:rFonts w:ascii="Times New Roman (Headings)" w:hAnsi="Times New Roman (Headings)"/>
          <w:color w:val="000000"/>
        </w:rPr>
        <w:t xml:space="preserve"> vuông tại </w:t>
      </w:r>
      <w:r w:rsidRPr="005B1F74">
        <w:rPr>
          <w:rFonts w:ascii="Times New Roman (Headings)" w:hAnsi="Times New Roman (Headings)"/>
          <w:position w:val="-4"/>
        </w:rPr>
        <w:object w:dxaOrig="279" w:dyaOrig="240">
          <v:shape id="_x0000_i1221" type="#_x0000_t75" style="width:14pt;height:12pt" o:ole="">
            <v:imagedata r:id="rId114" o:title=""/>
          </v:shape>
          <o:OLEObject Type="Embed" ProgID="Equation.DSMT4" ShapeID="_x0000_i1221" DrawAspect="Content" ObjectID="_1633861148" r:id="rId115"/>
        </w:object>
      </w:r>
      <w:r w:rsidRPr="005B1F74">
        <w:rPr>
          <w:rFonts w:ascii="Times New Roman (Headings)" w:hAnsi="Times New Roman (Headings)"/>
          <w:color w:val="000000"/>
        </w:rPr>
        <w:t xml:space="preserve"> nên </w:t>
      </w:r>
      <w:r w:rsidRPr="005B1F74">
        <w:rPr>
          <w:rFonts w:ascii="Times New Roman (Headings)" w:hAnsi="Times New Roman (Headings)"/>
          <w:position w:val="-4"/>
        </w:rPr>
        <w:object w:dxaOrig="1880" w:dyaOrig="300">
          <v:shape id="_x0000_i1224" type="#_x0000_t75" style="width:94pt;height:15pt" o:ole="">
            <v:imagedata r:id="rId116" o:title=""/>
          </v:shape>
          <o:OLEObject Type="Embed" ProgID="Equation.DSMT4" ShapeID="_x0000_i1224" DrawAspect="Content" ObjectID="_1633861149" r:id="rId117"/>
        </w:object>
      </w:r>
      <w:r w:rsidRPr="005B1F74">
        <w:rPr>
          <w:rFonts w:ascii="Times New Roman (Headings)" w:hAnsi="Times New Roman (Headings)"/>
          <w:color w:val="000000"/>
        </w:rPr>
        <w:t xml:space="preserve"> (định lí Py-ta-go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24"/>
        </w:rPr>
        <w:object w:dxaOrig="1660" w:dyaOrig="680">
          <v:shape id="_x0000_i1227" type="#_x0000_t75" style="width:83pt;height:34pt" o:ole="">
            <v:imagedata r:id="rId118" o:title=""/>
          </v:shape>
          <o:OLEObject Type="Embed" ProgID="Equation.DSMT4" ShapeID="_x0000_i1227" DrawAspect="Content" ObjectID="_1633861150" r:id="rId119"/>
        </w:object>
      </w:r>
      <w:r w:rsidRPr="005B1F74">
        <w:rPr>
          <w:rFonts w:ascii="Times New Roman (Headings)" w:hAnsi="Times New Roman (Headings)"/>
          <w:color w:val="000000"/>
        </w:rPr>
        <w:t xml:space="preserve"> (cm).</w:t>
      </w:r>
    </w:p>
    <w:p w:rsidR="005B1F74" w:rsidRPr="005B1F74" w:rsidRDefault="005B1F74" w:rsidP="005B1F74">
      <w:pPr>
        <w:pStyle w:val="MTDisplayEquation"/>
      </w:pPr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8D3K6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Cửa hàng Hoàng Ân chuyên bán quần áo thời trang cao cấp dành cho nữ tuổi teen. Ngày thứ sáu đen (Black Friday) 24/11/2017, ngày siêu giảm giá không chỉ diễn ra ở Mỹ mà còn là ngày hội bán hàng của các doanh nghiệp ở Việt Nam. Để chuẩn bị cho ngày này, cửa hàng Hoàng Ân đã dành một số áo và giảm giá </w:t>
      </w:r>
      <w:r w:rsidRPr="005B1F74">
        <w:rPr>
          <w:rFonts w:ascii="Times New Roman (Headings)" w:hAnsi="Times New Roman (Headings)"/>
          <w:position w:val="-6"/>
        </w:rPr>
        <w:object w:dxaOrig="300" w:dyaOrig="279">
          <v:shape id="_x0000_i1246" type="#_x0000_t75" style="width:15pt;height:14pt" o:ole="">
            <v:imagedata r:id="rId120" o:title=""/>
          </v:shape>
          <o:OLEObject Type="Embed" ProgID="Equation.DSMT4" ShapeID="_x0000_i1246" DrawAspect="Content" ObjectID="_1633861151" r:id="rId121"/>
        </w:object>
      </w:r>
      <w:r w:rsidRPr="005B1F74">
        <w:rPr>
          <w:rFonts w:ascii="Times New Roman (Headings)" w:hAnsi="Times New Roman (Headings)"/>
          <w:color w:val="000000"/>
        </w:rPr>
        <w:t>\% cho mọi sản phẩm. Sau đây là cách chọn size áo (cỡ áo) của nữ theo thông số cân nặng và chiều cao.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Tổng số áo có </w:t>
      </w:r>
      <w:r w:rsidRPr="005B1F74">
        <w:rPr>
          <w:rFonts w:ascii="Times New Roman (Headings)" w:hAnsi="Times New Roman (Headings)"/>
          <w:b/>
          <w:color w:val="000000"/>
        </w:rPr>
        <w:t>size S</w: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b/>
          <w:color w:val="000000"/>
        </w:rPr>
        <w:t>size M</w:t>
      </w:r>
      <w:r w:rsidRPr="005B1F74">
        <w:rPr>
          <w:rFonts w:ascii="Times New Roman (Headings)" w:hAnsi="Times New Roman (Headings)"/>
          <w:color w:val="000000"/>
        </w:rPr>
        <w:t xml:space="preserve"> là \textbf</w:t>
      </w:r>
      <w:r w:rsidRPr="005B1F74">
        <w:rPr>
          <w:rFonts w:ascii="Times New Roman (Headings)" w:hAnsi="Times New Roman (Headings)"/>
          <w:position w:val="-6"/>
        </w:rPr>
        <w:object w:dxaOrig="420" w:dyaOrig="279">
          <v:shape id="_x0000_i1249" type="#_x0000_t75" style="width:21pt;height:14pt" o:ole="">
            <v:imagedata r:id="rId122" o:title=""/>
          </v:shape>
          <o:OLEObject Type="Embed" ProgID="Equation.DSMT4" ShapeID="_x0000_i1249" DrawAspect="Content" ObjectID="_1633861152" r:id="rId123"/>
        </w:object>
      </w:r>
      <w:r w:rsidRPr="005B1F74">
        <w:rPr>
          <w:rFonts w:ascii="Times New Roman (Headings)" w:hAnsi="Times New Roman (Headings)"/>
          <w:color w:val="000000"/>
        </w:rPr>
        <w:t xml:space="preserve"> áo đã được bán hết và có tỷ lệ bán lần lượt là \textbf</w:t>
      </w:r>
      <w:r w:rsidRPr="005B1F74">
        <w:rPr>
          <w:rFonts w:ascii="Times New Roman (Headings)" w:hAnsi="Times New Roman (Headings)"/>
          <w:position w:val="-6"/>
        </w:rPr>
        <w:object w:dxaOrig="300" w:dyaOrig="279">
          <v:shape id="_x0000_i1252" type="#_x0000_t75" style="width:15pt;height:14pt" o:ole="">
            <v:imagedata r:id="rId124" o:title=""/>
          </v:shape>
          <o:OLEObject Type="Embed" ProgID="Equation.DSMT4" ShapeID="_x0000_i1252" DrawAspect="Content" ObjectID="_1633861153" r:id="rId125"/>
        </w:object>
      </w:r>
      <w:r w:rsidRPr="005B1F74">
        <w:rPr>
          <w:rFonts w:ascii="Times New Roman (Headings)" w:hAnsi="Times New Roman (Headings)"/>
          <w:color w:val="000000"/>
        </w:rPr>
        <w:t>\% và \textbf</w:t>
      </w:r>
      <w:r w:rsidRPr="005B1F74">
        <w:rPr>
          <w:rFonts w:ascii="Times New Roman (Headings)" w:hAnsi="Times New Roman (Headings)"/>
          <w:position w:val="-24"/>
        </w:rPr>
        <w:object w:dxaOrig="220" w:dyaOrig="620">
          <v:shape id="_x0000_i1255" type="#_x0000_t75" style="width:11pt;height:31pt" o:ole="">
            <v:imagedata r:id="rId126" o:title=""/>
          </v:shape>
          <o:OLEObject Type="Embed" ProgID="Equation.DSMT4" ShapeID="_x0000_i1255" DrawAspect="Content" ObjectID="_1633861154" r:id="rId127"/>
        </w:object>
      </w:r>
      <w:r w:rsidRPr="005B1F74">
        <w:rPr>
          <w:rFonts w:ascii="Times New Roman (Headings)" w:hAnsi="Times New Roman (Headings)"/>
          <w:color w:val="000000"/>
        </w:rPr>
        <w:t xml:space="preserve"> trên tổng số áo đã bán của ngày 24/11/2017. Hỏi số áo đã bán của ngày thứ sáu đen 24/11/2017 của cửa hàng Hoàng Ân là bao nhiêu áo?</w:t>
      </w:r>
    </w:p>
    <w:p w:rsidR="005B1F74" w:rsidRPr="005B1F74" w:rsidRDefault="005B1F74" w:rsidP="005B1F74">
      <w:pPr>
        <w:ind w:left="34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268923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68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Gọi số áo cần tìm là </w:t>
      </w:r>
      <w:r w:rsidRPr="005B1F74">
        <w:rPr>
          <w:rFonts w:ascii="Times New Roman (Headings)" w:hAnsi="Times New Roman (Headings)"/>
          <w:position w:val="-6"/>
        </w:rPr>
        <w:object w:dxaOrig="200" w:dyaOrig="220">
          <v:shape id="_x0000_i1258" type="#_x0000_t75" style="width:10pt;height:11pt" o:ole="">
            <v:imagedata r:id="rId129" o:title=""/>
          </v:shape>
          <o:OLEObject Type="Embed" ProgID="Equation.DSMT4" ShapeID="_x0000_i1258" DrawAspect="Content" ObjectID="_1633861155" r:id="rId130"/>
        </w:object>
      </w:r>
      <w:r w:rsidRPr="005B1F74">
        <w:rPr>
          <w:rFonts w:ascii="Times New Roman (Headings)" w:hAnsi="Times New Roman (Headings)"/>
          <w:color w:val="000000"/>
        </w:rPr>
        <w:t xml:space="preserve"> (áo) (</w:t>
      </w:r>
      <w:r w:rsidRPr="005B1F74">
        <w:rPr>
          <w:rFonts w:ascii="Times New Roman (Headings)" w:hAnsi="Times New Roman (Headings)"/>
          <w:position w:val="-6"/>
        </w:rPr>
        <w:object w:dxaOrig="680" w:dyaOrig="320">
          <v:shape id="_x0000_i1261" type="#_x0000_t75" style="width:34pt;height:16pt" o:ole="">
            <v:imagedata r:id="rId131" o:title=""/>
          </v:shape>
          <o:OLEObject Type="Embed" ProgID="Equation.DSMT4" ShapeID="_x0000_i1261" DrawAspect="Content" ObjectID="_1633861156" r:id="rId132"/>
        </w:object>
      </w:r>
      <w:r w:rsidRPr="005B1F74">
        <w:rPr>
          <w:rFonts w:ascii="Times New Roman (Headings)" w:hAnsi="Times New Roman (Headings)"/>
          <w:color w:val="000000"/>
        </w:rPr>
        <w:t>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Tổng số áo có size S đã bán là </w:t>
      </w:r>
      <w:r w:rsidRPr="005B1F74">
        <w:rPr>
          <w:rFonts w:ascii="Times New Roman (Headings)" w:hAnsi="Times New Roman (Headings)"/>
          <w:position w:val="-6"/>
        </w:rPr>
        <w:object w:dxaOrig="300" w:dyaOrig="279">
          <v:shape id="_x0000_i1264" type="#_x0000_t75" style="width:15pt;height:14pt" o:ole="">
            <v:imagedata r:id="rId133" o:title=""/>
          </v:shape>
          <o:OLEObject Type="Embed" ProgID="Equation.DSMT4" ShapeID="_x0000_i1264" DrawAspect="Content" ObjectID="_1633861157" r:id="rId134"/>
        </w:object>
      </w:r>
      <w:r w:rsidRPr="005B1F74">
        <w:rPr>
          <w:rFonts w:ascii="Times New Roman (Headings)" w:hAnsi="Times New Roman (Headings)"/>
          <w:color w:val="000000"/>
        </w:rPr>
        <w:t>\%</w:t>
      </w:r>
      <w:r w:rsidRPr="005B1F74">
        <w:rPr>
          <w:rFonts w:ascii="Times New Roman (Headings)" w:hAnsi="Times New Roman (Headings)"/>
          <w:position w:val="-6"/>
        </w:rPr>
        <w:object w:dxaOrig="200" w:dyaOrig="220">
          <v:shape id="_x0000_i1267" type="#_x0000_t75" style="width:10pt;height:11pt" o:ole="">
            <v:imagedata r:id="rId135" o:title=""/>
          </v:shape>
          <o:OLEObject Type="Embed" ProgID="Equation.DSMT4" ShapeID="_x0000_i1267" DrawAspect="Content" ObjectID="_1633861158" r:id="rId136"/>
        </w:object>
      </w:r>
      <w:r w:rsidRPr="005B1F74">
        <w:rPr>
          <w:rFonts w:ascii="Times New Roman (Headings)" w:hAnsi="Times New Roman (Headings)"/>
          <w:color w:val="000000"/>
        </w:rPr>
        <w:t xml:space="preserve"> (áo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Tổng số áo có size M đã bán là </w:t>
      </w:r>
      <w:r w:rsidRPr="005B1F74">
        <w:rPr>
          <w:rFonts w:ascii="Times New Roman (Headings)" w:hAnsi="Times New Roman (Headings)"/>
          <w:position w:val="-24"/>
        </w:rPr>
        <w:object w:dxaOrig="380" w:dyaOrig="620">
          <v:shape id="_x0000_i1270" type="#_x0000_t75" style="width:19pt;height:31pt" o:ole="">
            <v:imagedata r:id="rId137" o:title=""/>
          </v:shape>
          <o:OLEObject Type="Embed" ProgID="Equation.DSMT4" ShapeID="_x0000_i1270" DrawAspect="Content" ObjectID="_1633861159" r:id="rId138"/>
        </w:object>
      </w:r>
      <w:r w:rsidRPr="005B1F74">
        <w:rPr>
          <w:rFonts w:ascii="Times New Roman (Headings)" w:hAnsi="Times New Roman (Headings)"/>
          <w:color w:val="000000"/>
        </w:rPr>
        <w:t xml:space="preserve"> (áo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Ta có phương trình </w:t>
      </w:r>
      <w:r w:rsidRPr="005B1F74">
        <w:rPr>
          <w:rFonts w:ascii="Times New Roman (Headings)" w:hAnsi="Times New Roman (Headings)"/>
          <w:position w:val="-6"/>
        </w:rPr>
        <w:object w:dxaOrig="300" w:dyaOrig="279">
          <v:shape id="_x0000_i1273" type="#_x0000_t75" style="width:15pt;height:14pt" o:ole="">
            <v:imagedata r:id="rId139" o:title=""/>
          </v:shape>
          <o:OLEObject Type="Embed" ProgID="Equation.DSMT4" ShapeID="_x0000_i1273" DrawAspect="Content" ObjectID="_1633861160" r:id="rId140"/>
        </w:object>
      </w:r>
      <w:r w:rsidRPr="005B1F74">
        <w:rPr>
          <w:rFonts w:ascii="Times New Roman (Headings)" w:hAnsi="Times New Roman (Headings)"/>
          <w:color w:val="000000"/>
        </w:rPr>
        <w:t>\%</w:t>
      </w:r>
      <w:r w:rsidRPr="005B1F74">
        <w:rPr>
          <w:rFonts w:ascii="Times New Roman (Headings)" w:hAnsi="Times New Roman (Headings)"/>
          <w:position w:val="-24"/>
        </w:rPr>
        <w:object w:dxaOrig="2420" w:dyaOrig="620">
          <v:shape id="_x0000_i1276" type="#_x0000_t75" style="width:121pt;height:31pt" o:ole="">
            <v:imagedata r:id="rId141" o:title=""/>
          </v:shape>
          <o:OLEObject Type="Embed" ProgID="Equation.DSMT4" ShapeID="_x0000_i1276" DrawAspect="Content" ObjectID="_1633861161" r:id="rId142"/>
        </w:object>
      </w:r>
      <w:r w:rsidRPr="005B1F74">
        <w:rPr>
          <w:rFonts w:ascii="Times New Roman (Headings)" w:hAnsi="Times New Roman (Headings)"/>
          <w:color w:val="000000"/>
        </w:rPr>
        <w:t xml:space="preserve"> (nhận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Vậy số áo cần tìm là </w:t>
      </w:r>
      <w:r w:rsidRPr="005B1F74">
        <w:rPr>
          <w:rFonts w:ascii="Times New Roman (Headings)" w:hAnsi="Times New Roman (Headings)"/>
          <w:position w:val="-6"/>
        </w:rPr>
        <w:object w:dxaOrig="440" w:dyaOrig="279">
          <v:shape id="_x0000_i1279" type="#_x0000_t75" style="width:22pt;height:14pt" o:ole="">
            <v:imagedata r:id="rId143" o:title=""/>
          </v:shape>
          <o:OLEObject Type="Embed" ProgID="Equation.DSMT4" ShapeID="_x0000_i1279" DrawAspect="Content" ObjectID="_1633861162" r:id="rId144"/>
        </w:object>
      </w:r>
      <w:r w:rsidRPr="005B1F74">
        <w:rPr>
          <w:rFonts w:ascii="Times New Roman (Headings)" w:hAnsi="Times New Roman (Headings)"/>
          <w:color w:val="000000"/>
        </w:rPr>
        <w:t xml:space="preserve"> áo.</w:t>
      </w:r>
    </w:p>
    <w:p w:rsidR="005B1F74" w:rsidRPr="005B1F74" w:rsidRDefault="005B1F74" w:rsidP="005B1F74">
      <w:pPr>
        <w:pStyle w:val="MTDisplayEquation"/>
      </w:pPr>
      <w:bookmarkStart w:id="0" w:name="_GoBack"/>
      <w:r w:rsidRPr="005B1F74">
        <w:t>[To</w:t>
      </w:r>
      <w:r w:rsidRPr="005B1F74">
        <w:rPr>
          <w:rFonts w:hint="eastAsia"/>
        </w:rPr>
        <w:t>á</w:t>
      </w:r>
      <w:r w:rsidRPr="005B1F74">
        <w:t>n 9 thi HK1, H</w:t>
      </w:r>
      <w:r w:rsidRPr="005B1F74">
        <w:rPr>
          <w:rFonts w:hint="eastAsia"/>
        </w:rPr>
        <w:t>ó</w:t>
      </w:r>
      <w:r w:rsidRPr="005B1F74">
        <w:t>c M</w:t>
      </w:r>
      <w:r w:rsidRPr="005B1F74">
        <w:rPr>
          <w:rFonts w:hint="eastAsia"/>
        </w:rPr>
        <w:t>ô</w:t>
      </w:r>
      <w:r w:rsidRPr="005B1F74">
        <w:t>n, HCM, 2018]][9H2Y1][9H2B5][9H2Y2]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Cho điểm </w:t>
      </w:r>
      <w:r w:rsidRPr="005B1F74">
        <w:rPr>
          <w:rFonts w:ascii="Times New Roman (Headings)" w:hAnsi="Times New Roman (Headings)"/>
          <w:position w:val="-4"/>
        </w:rPr>
        <w:object w:dxaOrig="320" w:dyaOrig="240">
          <v:shape id="_x0000_i1294" type="#_x0000_t75" style="width:16pt;height:12pt" o:ole="">
            <v:imagedata r:id="rId145" o:title=""/>
          </v:shape>
          <o:OLEObject Type="Embed" ProgID="Equation.DSMT4" ShapeID="_x0000_i1294" DrawAspect="Content" ObjectID="_1633861163" r:id="rId146"/>
        </w:object>
      </w:r>
      <w:r w:rsidRPr="005B1F74">
        <w:rPr>
          <w:rFonts w:ascii="Times New Roman (Headings)" w:hAnsi="Times New Roman (Headings)"/>
          <w:color w:val="000000"/>
        </w:rPr>
        <w:t xml:space="preserve"> thuộc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297" type="#_x0000_t75" style="width:21pt;height:16pt" o:ole="">
            <v:imagedata r:id="rId147" o:title=""/>
          </v:shape>
          <o:OLEObject Type="Embed" ProgID="Equation.DSMT4" ShapeID="_x0000_i1297" DrawAspect="Content" ObjectID="_1633861164" r:id="rId148"/>
        </w:object>
      </w:r>
      <w:r w:rsidRPr="005B1F74">
        <w:rPr>
          <w:rFonts w:ascii="Times New Roman (Headings)" w:hAnsi="Times New Roman (Headings)"/>
          <w:color w:val="000000"/>
        </w:rPr>
        <w:t xml:space="preserve"> đường kính </w:t>
      </w:r>
      <w:r w:rsidRPr="005B1F74">
        <w:rPr>
          <w:rFonts w:ascii="Times New Roman (Headings)" w:hAnsi="Times New Roman (Headings)"/>
          <w:position w:val="-4"/>
        </w:rPr>
        <w:object w:dxaOrig="400" w:dyaOrig="260">
          <v:shape id="_x0000_i1300" type="#_x0000_t75" style="width:20pt;height:13pt" o:ole="">
            <v:imagedata r:id="rId149" o:title=""/>
          </v:shape>
          <o:OLEObject Type="Embed" ProgID="Equation.DSMT4" ShapeID="_x0000_i1300" DrawAspect="Content" ObjectID="_1633861165" r:id="rId150"/>
        </w:object>
      </w:r>
      <w:r w:rsidRPr="005B1F74">
        <w:rPr>
          <w:rFonts w:ascii="Times New Roman (Headings)" w:hAnsi="Times New Roman (Headings)"/>
          <w:color w:val="000000"/>
        </w:rPr>
        <w:t xml:space="preserve"> (</w:t>
      </w:r>
      <w:r w:rsidRPr="005B1F74">
        <w:rPr>
          <w:rFonts w:ascii="Times New Roman (Headings)" w:hAnsi="Times New Roman (Headings)"/>
          <w:position w:val="-4"/>
        </w:rPr>
        <w:object w:dxaOrig="1020" w:dyaOrig="260">
          <v:shape id="_x0000_i1303" type="#_x0000_t75" style="width:51pt;height:13pt" o:ole="">
            <v:imagedata r:id="rId151" o:title=""/>
          </v:shape>
          <o:OLEObject Type="Embed" ProgID="Equation.DSMT4" ShapeID="_x0000_i1303" DrawAspect="Content" ObjectID="_1633861166" r:id="rId152"/>
        </w:object>
      </w:r>
      <w:r w:rsidRPr="005B1F74">
        <w:rPr>
          <w:rFonts w:ascii="Times New Roman (Headings)" w:hAnsi="Times New Roman (Headings)"/>
          <w:color w:val="000000"/>
        </w:rPr>
        <w:t>).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80"/>
        </w:rPr>
        <w:t xml:space="preserve">a).  </w:t>
      </w:r>
      <w:r w:rsidRPr="005B1F74">
        <w:rPr>
          <w:rFonts w:ascii="Times New Roman (Headings)" w:hAnsi="Times New Roman (Headings)"/>
          <w:color w:val="000000"/>
        </w:rPr>
        <w:t xml:space="preserve"> Tính </w:t>
      </w:r>
      <w:r w:rsidRPr="005B1F74">
        <w:rPr>
          <w:rFonts w:ascii="Times New Roman (Headings)" w:hAnsi="Times New Roman (Headings)"/>
          <w:position w:val="-4"/>
        </w:rPr>
        <w:object w:dxaOrig="600" w:dyaOrig="340">
          <v:shape id="_x0000_i1306" type="#_x0000_t75" style="width:30pt;height:17pt" o:ole="">
            <v:imagedata r:id="rId153" o:title=""/>
          </v:shape>
          <o:OLEObject Type="Embed" ProgID="Equation.DSMT4" ShapeID="_x0000_i1306" DrawAspect="Content" ObjectID="_1633861167" r:id="rId154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80"/>
        </w:rPr>
        <w:t xml:space="preserve">b).  </w:t>
      </w:r>
      <w:r w:rsidRPr="005B1F74">
        <w:rPr>
          <w:rFonts w:ascii="Times New Roman (Headings)" w:hAnsi="Times New Roman (Headings)"/>
          <w:color w:val="000000"/>
        </w:rPr>
        <w:t xml:space="preserve"> Gọi </w:t>
      </w:r>
      <w:r w:rsidRPr="005B1F74">
        <w:rPr>
          <w:rFonts w:ascii="Times New Roman (Headings)" w:hAnsi="Times New Roman (Headings)"/>
          <w:position w:val="-4"/>
        </w:rPr>
        <w:object w:dxaOrig="200" w:dyaOrig="240">
          <v:shape id="_x0000_i1309" type="#_x0000_t75" style="width:10pt;height:12pt" o:ole="">
            <v:imagedata r:id="rId155" o:title=""/>
          </v:shape>
          <o:OLEObject Type="Embed" ProgID="Equation.DSMT4" ShapeID="_x0000_i1309" DrawAspect="Content" ObjectID="_1633861168" r:id="rId156"/>
        </w:object>
      </w:r>
      <w:r w:rsidRPr="005B1F74">
        <w:rPr>
          <w:rFonts w:ascii="Times New Roman (Headings)" w:hAnsi="Times New Roman (Headings)"/>
          <w:color w:val="000000"/>
        </w:rPr>
        <w:t xml:space="preserve"> là trung điểm của </w:t>
      </w:r>
      <w:r w:rsidRPr="005B1F74">
        <w:rPr>
          <w:rFonts w:ascii="Times New Roman (Headings)" w:hAnsi="Times New Roman (Headings)"/>
          <w:position w:val="-4"/>
        </w:rPr>
        <w:object w:dxaOrig="440" w:dyaOrig="240">
          <v:shape id="_x0000_i1312" type="#_x0000_t75" style="width:22pt;height:12pt" o:ole="">
            <v:imagedata r:id="rId157" o:title=""/>
          </v:shape>
          <o:OLEObject Type="Embed" ProgID="Equation.DSMT4" ShapeID="_x0000_i1312" DrawAspect="Content" ObjectID="_1633861169" r:id="rId158"/>
        </w:object>
      </w:r>
      <w:r w:rsidRPr="005B1F74">
        <w:rPr>
          <w:rFonts w:ascii="Times New Roman (Headings)" w:hAnsi="Times New Roman (Headings)"/>
          <w:color w:val="000000"/>
        </w:rPr>
        <w:t xml:space="preserve">. Đường thẳng </w:t>
      </w:r>
      <w:r w:rsidRPr="005B1F74">
        <w:rPr>
          <w:rFonts w:ascii="Times New Roman (Headings)" w:hAnsi="Times New Roman (Headings)"/>
          <w:position w:val="-6"/>
        </w:rPr>
        <w:object w:dxaOrig="340" w:dyaOrig="279">
          <v:shape id="_x0000_i1315" type="#_x0000_t75" style="width:17pt;height:14pt" o:ole="">
            <v:imagedata r:id="rId159" o:title=""/>
          </v:shape>
          <o:OLEObject Type="Embed" ProgID="Equation.DSMT4" ShapeID="_x0000_i1315" DrawAspect="Content" ObjectID="_1633861170" r:id="rId160"/>
        </w:object>
      </w:r>
      <w:r w:rsidRPr="005B1F74">
        <w:rPr>
          <w:rFonts w:ascii="Times New Roman (Headings)" w:hAnsi="Times New Roman (Headings)"/>
          <w:color w:val="000000"/>
        </w:rPr>
        <w:t xml:space="preserve"> cắt tiếp tuyến tại </w:t>
      </w:r>
      <w:r w:rsidRPr="005B1F74">
        <w:rPr>
          <w:rFonts w:ascii="Times New Roman (Headings)" w:hAnsi="Times New Roman (Headings)"/>
          <w:position w:val="-4"/>
        </w:rPr>
        <w:object w:dxaOrig="240" w:dyaOrig="240">
          <v:shape id="_x0000_i1318" type="#_x0000_t75" style="width:12pt;height:12pt" o:ole="">
            <v:imagedata r:id="rId161" o:title=""/>
          </v:shape>
          <o:OLEObject Type="Embed" ProgID="Equation.DSMT4" ShapeID="_x0000_i1318" DrawAspect="Content" ObjectID="_1633861171" r:id="rId162"/>
        </w:object>
      </w:r>
      <w:r w:rsidRPr="005B1F74">
        <w:rPr>
          <w:rFonts w:ascii="Times New Roman (Headings)" w:hAnsi="Times New Roman (Headings)"/>
          <w:color w:val="000000"/>
        </w:rPr>
        <w:t xml:space="preserve"> của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321" type="#_x0000_t75" style="width:21pt;height:16pt" o:ole="">
            <v:imagedata r:id="rId163" o:title=""/>
          </v:shape>
          <o:OLEObject Type="Embed" ProgID="Equation.DSMT4" ShapeID="_x0000_i1321" DrawAspect="Content" ObjectID="_1633861172" r:id="rId164"/>
        </w:object>
      </w:r>
      <w:r w:rsidRPr="005B1F74">
        <w:rPr>
          <w:rFonts w:ascii="Times New Roman (Headings)" w:hAnsi="Times New Roman (Headings)"/>
          <w:color w:val="000000"/>
        </w:rPr>
        <w:t xml:space="preserve"> ở </w:t>
      </w:r>
      <w:r w:rsidRPr="005B1F74">
        <w:rPr>
          <w:rFonts w:ascii="Times New Roman (Headings)" w:hAnsi="Times New Roman (Headings)"/>
          <w:position w:val="-6"/>
        </w:rPr>
        <w:object w:dxaOrig="220" w:dyaOrig="279">
          <v:shape id="_x0000_i1324" type="#_x0000_t75" style="width:11pt;height:14pt" o:ole="">
            <v:imagedata r:id="rId165" o:title=""/>
          </v:shape>
          <o:OLEObject Type="Embed" ProgID="Equation.DSMT4" ShapeID="_x0000_i1324" DrawAspect="Content" ObjectID="_1633861173" r:id="rId166"/>
        </w:object>
      </w:r>
      <w:r w:rsidRPr="005B1F74">
        <w:rPr>
          <w:rFonts w:ascii="Times New Roman (Headings)" w:hAnsi="Times New Roman (Headings)"/>
          <w:color w:val="000000"/>
        </w:rPr>
        <w:t xml:space="preserve">. Chứng minh </w:t>
      </w:r>
      <w:r w:rsidRPr="005B1F74">
        <w:rPr>
          <w:rFonts w:ascii="Times New Roman (Headings)" w:hAnsi="Times New Roman (Headings)"/>
          <w:position w:val="-6"/>
        </w:rPr>
        <w:object w:dxaOrig="440" w:dyaOrig="279">
          <v:shape id="_x0000_i1327" type="#_x0000_t75" style="width:22pt;height:14pt" o:ole="">
            <v:imagedata r:id="rId167" o:title=""/>
          </v:shape>
          <o:OLEObject Type="Embed" ProgID="Equation.DSMT4" ShapeID="_x0000_i1327" DrawAspect="Content" ObjectID="_1633861174" r:id="rId168"/>
        </w:object>
      </w:r>
      <w:r w:rsidRPr="005B1F74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330" type="#_x0000_t75" style="width:21pt;height:16pt" o:ole="">
            <v:imagedata r:id="rId169" o:title=""/>
          </v:shape>
          <o:OLEObject Type="Embed" ProgID="Equation.DSMT4" ShapeID="_x0000_i1330" DrawAspect="Content" ObjectID="_1633861175" r:id="rId170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80"/>
        </w:rPr>
        <w:t xml:space="preserve">c).  </w:t>
      </w:r>
      <w:r w:rsidRPr="005B1F74">
        <w:rPr>
          <w:rFonts w:ascii="Times New Roman (Headings)" w:hAnsi="Times New Roman (Headings)"/>
          <w:color w:val="000000"/>
        </w:rPr>
        <w:t xml:space="preserve"> Goi </w:t>
      </w:r>
      <w:r w:rsidRPr="005B1F74">
        <w:rPr>
          <w:rFonts w:ascii="Times New Roman (Headings)" w:hAnsi="Times New Roman (Headings)"/>
          <w:position w:val="-10"/>
        </w:rPr>
        <w:object w:dxaOrig="240" w:dyaOrig="320">
          <v:shape id="_x0000_i1333" type="#_x0000_t75" style="width:12pt;height:16pt" o:ole="">
            <v:imagedata r:id="rId171" o:title=""/>
          </v:shape>
          <o:OLEObject Type="Embed" ProgID="Equation.DSMT4" ShapeID="_x0000_i1333" DrawAspect="Content" ObjectID="_1633861176" r:id="rId172"/>
        </w:object>
      </w:r>
      <w:r w:rsidRPr="005B1F74">
        <w:rPr>
          <w:rFonts w:ascii="Times New Roman (Headings)" w:hAnsi="Times New Roman (Headings)"/>
          <w:color w:val="000000"/>
        </w:rPr>
        <w:t xml:space="preserve"> là giao điểm của </w:t>
      </w:r>
      <w:r w:rsidRPr="005B1F74">
        <w:rPr>
          <w:rFonts w:ascii="Times New Roman (Headings)" w:hAnsi="Times New Roman (Headings)"/>
          <w:position w:val="-6"/>
        </w:rPr>
        <w:object w:dxaOrig="340" w:dyaOrig="279">
          <v:shape id="_x0000_i1336" type="#_x0000_t75" style="width:17pt;height:14pt" o:ole="">
            <v:imagedata r:id="rId173" o:title=""/>
          </v:shape>
          <o:OLEObject Type="Embed" ProgID="Equation.DSMT4" ShapeID="_x0000_i1336" DrawAspect="Content" ObjectID="_1633861177" r:id="rId174"/>
        </w:object>
      </w:r>
      <w:r w:rsidRPr="005B1F74">
        <w:rPr>
          <w:rFonts w:ascii="Times New Roman (Headings)" w:hAnsi="Times New Roman (Headings)"/>
          <w:color w:val="000000"/>
        </w:rPr>
        <w:t xml:space="preserve"> với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339" type="#_x0000_t75" style="width:21pt;height:16pt" o:ole="">
            <v:imagedata r:id="rId175" o:title=""/>
          </v:shape>
          <o:OLEObject Type="Embed" ProgID="Equation.DSMT4" ShapeID="_x0000_i1339" DrawAspect="Content" ObjectID="_1633861178" r:id="rId176"/>
        </w:object>
      </w:r>
      <w:r w:rsidRPr="005B1F74">
        <w:rPr>
          <w:rFonts w:ascii="Times New Roman (Headings)" w:hAnsi="Times New Roman (Headings)"/>
          <w:color w:val="000000"/>
        </w:rPr>
        <w:t xml:space="preserve"> (</w:t>
      </w:r>
      <w:r w:rsidRPr="005B1F74">
        <w:rPr>
          <w:rFonts w:ascii="Times New Roman (Headings)" w:hAnsi="Times New Roman (Headings)"/>
          <w:position w:val="-10"/>
        </w:rPr>
        <w:object w:dxaOrig="240" w:dyaOrig="320">
          <v:shape id="_x0000_i1342" type="#_x0000_t75" style="width:12pt;height:16pt" o:ole="">
            <v:imagedata r:id="rId177" o:title=""/>
          </v:shape>
          <o:OLEObject Type="Embed" ProgID="Equation.DSMT4" ShapeID="_x0000_i1342" DrawAspect="Content" ObjectID="_1633861179" r:id="rId178"/>
        </w:object>
      </w:r>
      <w:r w:rsidRPr="005B1F74">
        <w:rPr>
          <w:rFonts w:ascii="Times New Roman (Headings)" w:hAnsi="Times New Roman (Headings)"/>
          <w:color w:val="000000"/>
        </w:rPr>
        <w:t xml:space="preserve"> khác </w:t>
      </w:r>
      <w:r w:rsidRPr="005B1F74">
        <w:rPr>
          <w:rFonts w:ascii="Times New Roman (Headings)" w:hAnsi="Times New Roman (Headings)"/>
          <w:position w:val="-4"/>
        </w:rPr>
        <w:object w:dxaOrig="240" w:dyaOrig="260">
          <v:shape id="_x0000_i1345" type="#_x0000_t75" style="width:12pt;height:13pt" o:ole="">
            <v:imagedata r:id="rId179" o:title=""/>
          </v:shape>
          <o:OLEObject Type="Embed" ProgID="Equation.DSMT4" ShapeID="_x0000_i1345" DrawAspect="Content" ObjectID="_1633861180" r:id="rId180"/>
        </w:object>
      </w:r>
      <w:r w:rsidRPr="005B1F74">
        <w:rPr>
          <w:rFonts w:ascii="Times New Roman (Headings)" w:hAnsi="Times New Roman (Headings)"/>
          <w:color w:val="000000"/>
        </w:rPr>
        <w:t xml:space="preserve">). Chứng minh </w:t>
      </w:r>
      <w:r w:rsidRPr="005B1F74">
        <w:rPr>
          <w:rFonts w:ascii="Times New Roman (Headings)" w:hAnsi="Times New Roman (Headings)"/>
          <w:position w:val="-10"/>
        </w:rPr>
        <w:object w:dxaOrig="1540" w:dyaOrig="320">
          <v:shape id="_x0000_i1348" type="#_x0000_t75" style="width:77pt;height:16pt" o:ole="">
            <v:imagedata r:id="rId181" o:title=""/>
          </v:shape>
          <o:OLEObject Type="Embed" ProgID="Equation.DSMT4" ShapeID="_x0000_i1348" DrawAspect="Content" ObjectID="_1633861181" r:id="rId182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color w:val="000000"/>
        </w:rPr>
        <w:t>Lời giải.</w:t>
      </w:r>
    </w:p>
    <w:p w:rsidR="005B1F74" w:rsidRPr="005B1F74" w:rsidRDefault="005B1F74" w:rsidP="005B1F74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B1F74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998470" cy="3116580"/>
            <wp:effectExtent l="0" t="0" r="0" b="762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8470" cy="3116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80"/>
        </w:rPr>
        <w:t xml:space="preserve">a).  </w:t>
      </w:r>
      <w:r w:rsidRPr="005B1F74">
        <w:rPr>
          <w:rFonts w:ascii="Times New Roman (Headings)" w:hAnsi="Times New Roman (Headings)"/>
          <w:color w:val="000000"/>
        </w:rPr>
        <w:t xml:space="preserve"> Tính </w:t>
      </w:r>
      <w:r w:rsidRPr="005B1F74">
        <w:rPr>
          <w:rFonts w:ascii="Times New Roman (Headings)" w:hAnsi="Times New Roman (Headings)"/>
          <w:position w:val="-4"/>
        </w:rPr>
        <w:object w:dxaOrig="600" w:dyaOrig="340">
          <v:shape id="_x0000_i1351" type="#_x0000_t75" style="width:30pt;height:17pt" o:ole="">
            <v:imagedata r:id="rId184" o:title=""/>
          </v:shape>
          <o:OLEObject Type="Embed" ProgID="Equation.DSMT4" ShapeID="_x0000_i1351" DrawAspect="Content" ObjectID="_1633861182" r:id="rId185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4"/>
        </w:rPr>
        <w:object w:dxaOrig="320" w:dyaOrig="240">
          <v:shape id="_x0000_i1354" type="#_x0000_t75" style="width:16pt;height:12pt" o:ole="">
            <v:imagedata r:id="rId186" o:title=""/>
          </v:shape>
          <o:OLEObject Type="Embed" ProgID="Equation.DSMT4" ShapeID="_x0000_i1354" DrawAspect="Content" ObjectID="_1633861183" r:id="rId187"/>
        </w:object>
      </w:r>
      <w:r w:rsidRPr="005B1F74">
        <w:rPr>
          <w:rFonts w:ascii="Times New Roman (Headings)" w:hAnsi="Times New Roman (Headings)"/>
          <w:color w:val="000000"/>
        </w:rPr>
        <w:t xml:space="preserve"> thuộc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357" type="#_x0000_t75" style="width:21pt;height:16pt" o:ole="">
            <v:imagedata r:id="rId188" o:title=""/>
          </v:shape>
          <o:OLEObject Type="Embed" ProgID="Equation.DSMT4" ShapeID="_x0000_i1357" DrawAspect="Content" ObjectID="_1633861184" r:id="rId189"/>
        </w:object>
      </w:r>
      <w:r w:rsidRPr="005B1F74">
        <w:rPr>
          <w:rFonts w:ascii="Times New Roman (Headings)" w:hAnsi="Times New Roman (Headings)"/>
          <w:color w:val="000000"/>
        </w:rPr>
        <w:t xml:space="preserve"> đường kính </w:t>
      </w:r>
      <w:r w:rsidRPr="005B1F74">
        <w:rPr>
          <w:rFonts w:ascii="Times New Roman (Headings)" w:hAnsi="Times New Roman (Headings)"/>
          <w:position w:val="-4"/>
        </w:rPr>
        <w:object w:dxaOrig="400" w:dyaOrig="260">
          <v:shape id="_x0000_i1360" type="#_x0000_t75" style="width:20pt;height:13pt" o:ole="">
            <v:imagedata r:id="rId190" o:title=""/>
          </v:shape>
          <o:OLEObject Type="Embed" ProgID="Equation.DSMT4" ShapeID="_x0000_i1360" DrawAspect="Content" ObjectID="_1633861185" r:id="rId191"/>
        </w:object>
      </w:r>
      <w:r w:rsidRPr="005B1F74">
        <w:rPr>
          <w:rFonts w:ascii="Times New Roman (Headings)" w:hAnsi="Times New Roman (Headings)"/>
          <w:color w:val="000000"/>
        </w:rPr>
        <w:t xml:space="preserve"> nên </w:t>
      </w:r>
      <w:r w:rsidRPr="005B1F74">
        <w:rPr>
          <w:rFonts w:ascii="Times New Roman (Headings)" w:hAnsi="Times New Roman (Headings)"/>
          <w:position w:val="-6"/>
        </w:rPr>
        <w:object w:dxaOrig="1140" w:dyaOrig="360">
          <v:shape id="_x0000_i1363" type="#_x0000_t75" style="width:57pt;height:18pt" o:ole="">
            <v:imagedata r:id="rId192" o:title=""/>
          </v:shape>
          <o:OLEObject Type="Embed" ProgID="Equation.DSMT4" ShapeID="_x0000_i1363" DrawAspect="Content" ObjectID="_1633861186" r:id="rId193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80"/>
        </w:rPr>
        <w:t xml:space="preserve">b).  </w:t>
      </w:r>
      <w:r w:rsidRPr="005B1F74">
        <w:rPr>
          <w:rFonts w:ascii="Times New Roman (Headings)" w:hAnsi="Times New Roman (Headings)"/>
          <w:color w:val="000000"/>
        </w:rPr>
        <w:t xml:space="preserve"> Gọi </w:t>
      </w:r>
      <w:r w:rsidRPr="005B1F74">
        <w:rPr>
          <w:rFonts w:ascii="Times New Roman (Headings)" w:hAnsi="Times New Roman (Headings)"/>
          <w:position w:val="-4"/>
        </w:rPr>
        <w:object w:dxaOrig="200" w:dyaOrig="240">
          <v:shape id="_x0000_i1366" type="#_x0000_t75" style="width:10pt;height:12pt" o:ole="">
            <v:imagedata r:id="rId194" o:title=""/>
          </v:shape>
          <o:OLEObject Type="Embed" ProgID="Equation.DSMT4" ShapeID="_x0000_i1366" DrawAspect="Content" ObjectID="_1633861187" r:id="rId195"/>
        </w:object>
      </w:r>
      <w:r w:rsidRPr="005B1F74">
        <w:rPr>
          <w:rFonts w:ascii="Times New Roman (Headings)" w:hAnsi="Times New Roman (Headings)"/>
          <w:color w:val="000000"/>
        </w:rPr>
        <w:t xml:space="preserve"> là trung điểm của </w:t>
      </w:r>
      <w:r w:rsidRPr="005B1F74">
        <w:rPr>
          <w:rFonts w:ascii="Times New Roman (Headings)" w:hAnsi="Times New Roman (Headings)"/>
          <w:position w:val="-4"/>
        </w:rPr>
        <w:object w:dxaOrig="440" w:dyaOrig="240">
          <v:shape id="_x0000_i1369" type="#_x0000_t75" style="width:22pt;height:12pt" o:ole="">
            <v:imagedata r:id="rId196" o:title=""/>
          </v:shape>
          <o:OLEObject Type="Embed" ProgID="Equation.DSMT4" ShapeID="_x0000_i1369" DrawAspect="Content" ObjectID="_1633861188" r:id="rId197"/>
        </w:object>
      </w:r>
      <w:r w:rsidRPr="005B1F74">
        <w:rPr>
          <w:rFonts w:ascii="Times New Roman (Headings)" w:hAnsi="Times New Roman (Headings)"/>
          <w:color w:val="000000"/>
        </w:rPr>
        <w:t xml:space="preserve">. Đường thẳng </w:t>
      </w:r>
      <w:r w:rsidRPr="005B1F74">
        <w:rPr>
          <w:rFonts w:ascii="Times New Roman (Headings)" w:hAnsi="Times New Roman (Headings)"/>
          <w:position w:val="-6"/>
        </w:rPr>
        <w:object w:dxaOrig="340" w:dyaOrig="279">
          <v:shape id="_x0000_i1372" type="#_x0000_t75" style="width:17pt;height:14pt" o:ole="">
            <v:imagedata r:id="rId198" o:title=""/>
          </v:shape>
          <o:OLEObject Type="Embed" ProgID="Equation.DSMT4" ShapeID="_x0000_i1372" DrawAspect="Content" ObjectID="_1633861189" r:id="rId199"/>
        </w:object>
      </w:r>
      <w:r w:rsidRPr="005B1F74">
        <w:rPr>
          <w:rFonts w:ascii="Times New Roman (Headings)" w:hAnsi="Times New Roman (Headings)"/>
          <w:color w:val="000000"/>
        </w:rPr>
        <w:t xml:space="preserve"> cắt tiếp tuyến tại </w:t>
      </w:r>
      <w:r w:rsidRPr="005B1F74">
        <w:rPr>
          <w:rFonts w:ascii="Times New Roman (Headings)" w:hAnsi="Times New Roman (Headings)"/>
          <w:position w:val="-4"/>
        </w:rPr>
        <w:object w:dxaOrig="240" w:dyaOrig="240">
          <v:shape id="_x0000_i1375" type="#_x0000_t75" style="width:12pt;height:12pt" o:ole="">
            <v:imagedata r:id="rId200" o:title=""/>
          </v:shape>
          <o:OLEObject Type="Embed" ProgID="Equation.DSMT4" ShapeID="_x0000_i1375" DrawAspect="Content" ObjectID="_1633861190" r:id="rId201"/>
        </w:object>
      </w:r>
      <w:r w:rsidRPr="005B1F74">
        <w:rPr>
          <w:rFonts w:ascii="Times New Roman (Headings)" w:hAnsi="Times New Roman (Headings)"/>
          <w:color w:val="000000"/>
        </w:rPr>
        <w:t xml:space="preserve"> của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378" type="#_x0000_t75" style="width:21pt;height:16pt" o:ole="">
            <v:imagedata r:id="rId202" o:title=""/>
          </v:shape>
          <o:OLEObject Type="Embed" ProgID="Equation.DSMT4" ShapeID="_x0000_i1378" DrawAspect="Content" ObjectID="_1633861191" r:id="rId203"/>
        </w:object>
      </w:r>
      <w:r w:rsidRPr="005B1F74">
        <w:rPr>
          <w:rFonts w:ascii="Times New Roman (Headings)" w:hAnsi="Times New Roman (Headings)"/>
          <w:color w:val="000000"/>
        </w:rPr>
        <w:t xml:space="preserve"> ở </w:t>
      </w:r>
      <w:r w:rsidRPr="005B1F74">
        <w:rPr>
          <w:rFonts w:ascii="Times New Roman (Headings)" w:hAnsi="Times New Roman (Headings)"/>
          <w:position w:val="-6"/>
        </w:rPr>
        <w:object w:dxaOrig="220" w:dyaOrig="279">
          <v:shape id="_x0000_i1381" type="#_x0000_t75" style="width:11pt;height:14pt" o:ole="">
            <v:imagedata r:id="rId204" o:title=""/>
          </v:shape>
          <o:OLEObject Type="Embed" ProgID="Equation.DSMT4" ShapeID="_x0000_i1381" DrawAspect="Content" ObjectID="_1633861192" r:id="rId205"/>
        </w:object>
      </w:r>
      <w:r w:rsidRPr="005B1F74">
        <w:rPr>
          <w:rFonts w:ascii="Times New Roman (Headings)" w:hAnsi="Times New Roman (Headings)"/>
          <w:color w:val="000000"/>
        </w:rPr>
        <w:t xml:space="preserve">. Chứng minh </w:t>
      </w:r>
      <w:r w:rsidRPr="005B1F74">
        <w:rPr>
          <w:rFonts w:ascii="Times New Roman (Headings)" w:hAnsi="Times New Roman (Headings)"/>
          <w:position w:val="-6"/>
        </w:rPr>
        <w:object w:dxaOrig="440" w:dyaOrig="279">
          <v:shape id="_x0000_i1384" type="#_x0000_t75" style="width:22pt;height:14pt" o:ole="">
            <v:imagedata r:id="rId206" o:title=""/>
          </v:shape>
          <o:OLEObject Type="Embed" ProgID="Equation.DSMT4" ShapeID="_x0000_i1384" DrawAspect="Content" ObjectID="_1633861193" r:id="rId207"/>
        </w:object>
      </w:r>
      <w:r w:rsidRPr="005B1F74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387" type="#_x0000_t75" style="width:21pt;height:16pt" o:ole="">
            <v:imagedata r:id="rId208" o:title=""/>
          </v:shape>
          <o:OLEObject Type="Embed" ProgID="Equation.DSMT4" ShapeID="_x0000_i1387" DrawAspect="Content" ObjectID="_1633861194" r:id="rId209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390" type="#_x0000_t75" style="width:21pt;height:16pt" o:ole="">
            <v:imagedata r:id="rId210" o:title=""/>
          </v:shape>
          <o:OLEObject Type="Embed" ProgID="Equation.DSMT4" ShapeID="_x0000_i1390" DrawAspect="Content" ObjectID="_1633861195" r:id="rId211"/>
        </w:object>
      </w:r>
      <w:r w:rsidRPr="005B1F74">
        <w:rPr>
          <w:rFonts w:ascii="Times New Roman (Headings)" w:hAnsi="Times New Roman (Headings)"/>
          <w:color w:val="000000"/>
        </w:rPr>
        <w:t xml:space="preserve"> có </w:t>
      </w:r>
      <w:r w:rsidRPr="005B1F74">
        <w:rPr>
          <w:rFonts w:ascii="Times New Roman (Headings)" w:hAnsi="Times New Roman (Headings)"/>
          <w:position w:val="-4"/>
        </w:rPr>
        <w:object w:dxaOrig="200" w:dyaOrig="240">
          <v:shape id="_x0000_i1393" type="#_x0000_t75" style="width:10pt;height:12pt" o:ole="">
            <v:imagedata r:id="rId212" o:title=""/>
          </v:shape>
          <o:OLEObject Type="Embed" ProgID="Equation.DSMT4" ShapeID="_x0000_i1393" DrawAspect="Content" ObjectID="_1633861196" r:id="rId213"/>
        </w:object>
      </w:r>
      <w:r w:rsidRPr="005B1F74">
        <w:rPr>
          <w:rFonts w:ascii="Times New Roman (Headings)" w:hAnsi="Times New Roman (Headings)"/>
          <w:color w:val="000000"/>
        </w:rPr>
        <w:t xml:space="preserve"> là trung điểm dây cung </w:t>
      </w:r>
      <w:r w:rsidRPr="005B1F74">
        <w:rPr>
          <w:rFonts w:ascii="Times New Roman (Headings)" w:hAnsi="Times New Roman (Headings)"/>
          <w:position w:val="-4"/>
        </w:rPr>
        <w:object w:dxaOrig="440" w:dyaOrig="240">
          <v:shape id="_x0000_i1396" type="#_x0000_t75" style="width:22pt;height:12pt" o:ole="">
            <v:imagedata r:id="rId214" o:title=""/>
          </v:shape>
          <o:OLEObject Type="Embed" ProgID="Equation.DSMT4" ShapeID="_x0000_i1396" DrawAspect="Content" ObjectID="_1633861197" r:id="rId215"/>
        </w:object>
      </w:r>
      <w:r w:rsidRPr="005B1F74">
        <w:rPr>
          <w:rFonts w:ascii="Times New Roman (Headings)" w:hAnsi="Times New Roman (Headings)"/>
          <w:color w:val="000000"/>
        </w:rPr>
        <w:t xml:space="preserve"> nên </w:t>
      </w:r>
      <w:r w:rsidRPr="005B1F74">
        <w:rPr>
          <w:rFonts w:ascii="Times New Roman (Headings)" w:hAnsi="Times New Roman (Headings)"/>
          <w:position w:val="-6"/>
        </w:rPr>
        <w:object w:dxaOrig="1020" w:dyaOrig="279">
          <v:shape id="_x0000_i1399" type="#_x0000_t75" style="width:51pt;height:14pt" o:ole="">
            <v:imagedata r:id="rId216" o:title=""/>
          </v:shape>
          <o:OLEObject Type="Embed" ProgID="Equation.DSMT4" ShapeID="_x0000_i1399" DrawAspect="Content" ObjectID="_1633861198" r:id="rId217"/>
        </w:object>
      </w:r>
      <w:r w:rsidRPr="005B1F74">
        <w:rPr>
          <w:rFonts w:ascii="Times New Roman (Headings)" w:hAnsi="Times New Roman (Headings)"/>
          <w:color w:val="000000"/>
        </w:rPr>
        <w:t xml:space="preserve"> tại trung điểm </w:t>
      </w:r>
      <w:r w:rsidRPr="005B1F74">
        <w:rPr>
          <w:rFonts w:ascii="Times New Roman (Headings)" w:hAnsi="Times New Roman (Headings)"/>
          <w:position w:val="-4"/>
        </w:rPr>
        <w:object w:dxaOrig="200" w:dyaOrig="240">
          <v:shape id="_x0000_i1402" type="#_x0000_t75" style="width:10pt;height:12pt" o:ole="">
            <v:imagedata r:id="rId218" o:title=""/>
          </v:shape>
          <o:OLEObject Type="Embed" ProgID="Equation.DSMT4" ShapeID="_x0000_i1402" DrawAspect="Content" ObjectID="_1633861199" r:id="rId219"/>
        </w:object>
      </w:r>
      <w:r w:rsidRPr="005B1F74">
        <w:rPr>
          <w:rFonts w:ascii="Times New Roman (Headings)" w:hAnsi="Times New Roman (Headings)"/>
          <w:color w:val="000000"/>
        </w:rPr>
        <w:t xml:space="preserve"> của </w:t>
      </w:r>
      <w:r w:rsidRPr="005B1F74">
        <w:rPr>
          <w:rFonts w:ascii="Times New Roman (Headings)" w:hAnsi="Times New Roman (Headings)"/>
          <w:position w:val="-4"/>
        </w:rPr>
        <w:object w:dxaOrig="440" w:dyaOrig="240">
          <v:shape id="_x0000_i1405" type="#_x0000_t75" style="width:22pt;height:12pt" o:ole="">
            <v:imagedata r:id="rId220" o:title=""/>
          </v:shape>
          <o:OLEObject Type="Embed" ProgID="Equation.DSMT4" ShapeID="_x0000_i1405" DrawAspect="Content" ObjectID="_1633861200" r:id="rId221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Suy ra </w:t>
      </w:r>
      <w:r w:rsidRPr="005B1F74">
        <w:rPr>
          <w:rFonts w:ascii="Times New Roman (Headings)" w:hAnsi="Times New Roman (Headings)"/>
          <w:position w:val="-6"/>
        </w:rPr>
        <w:object w:dxaOrig="380" w:dyaOrig="279">
          <v:shape id="_x0000_i1408" type="#_x0000_t75" style="width:19pt;height:14pt" o:ole="">
            <v:imagedata r:id="rId222" o:title=""/>
          </v:shape>
          <o:OLEObject Type="Embed" ProgID="Equation.DSMT4" ShapeID="_x0000_i1408" DrawAspect="Content" ObjectID="_1633861201" r:id="rId223"/>
        </w:object>
      </w:r>
      <w:r w:rsidRPr="005B1F74">
        <w:rPr>
          <w:rFonts w:ascii="Times New Roman (Headings)" w:hAnsi="Times New Roman (Headings)"/>
          <w:color w:val="000000"/>
        </w:rPr>
        <w:t xml:space="preserve"> là trung trực của </w:t>
      </w:r>
      <w:r w:rsidRPr="005B1F74">
        <w:rPr>
          <w:rFonts w:ascii="Times New Roman (Headings)" w:hAnsi="Times New Roman (Headings)"/>
          <w:position w:val="-4"/>
        </w:rPr>
        <w:object w:dxaOrig="440" w:dyaOrig="240">
          <v:shape id="_x0000_i1411" type="#_x0000_t75" style="width:22pt;height:12pt" o:ole="">
            <v:imagedata r:id="rId224" o:title=""/>
          </v:shape>
          <o:OLEObject Type="Embed" ProgID="Equation.DSMT4" ShapeID="_x0000_i1411" DrawAspect="Content" ObjectID="_1633861202" r:id="rId225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Xét </w:t>
      </w:r>
      <w:r w:rsidRPr="005B1F74">
        <w:rPr>
          <w:rFonts w:ascii="Times New Roman (Headings)" w:hAnsi="Times New Roman (Headings)"/>
          <w:position w:val="-6"/>
        </w:rPr>
        <w:object w:dxaOrig="660" w:dyaOrig="279">
          <v:shape id="_x0000_i1414" type="#_x0000_t75" style="width:33pt;height:14pt" o:ole="">
            <v:imagedata r:id="rId226" o:title=""/>
          </v:shape>
          <o:OLEObject Type="Embed" ProgID="Equation.DSMT4" ShapeID="_x0000_i1414" DrawAspect="Content" ObjectID="_1633861203" r:id="rId227"/>
        </w:object>
      </w:r>
      <w:r w:rsidRPr="005B1F74">
        <w:rPr>
          <w:rFonts w:ascii="Times New Roman (Headings)" w:hAnsi="Times New Roman (Headings)"/>
          <w:color w:val="000000"/>
        </w:rPr>
        <w:t xml:space="preserve"> và </w:t>
      </w:r>
      <w:r w:rsidRPr="005B1F74">
        <w:rPr>
          <w:rFonts w:ascii="Times New Roman (Headings)" w:hAnsi="Times New Roman (Headings)"/>
          <w:position w:val="-6"/>
        </w:rPr>
        <w:object w:dxaOrig="700" w:dyaOrig="279">
          <v:shape id="_x0000_i1417" type="#_x0000_t75" style="width:35pt;height:14pt" o:ole="">
            <v:imagedata r:id="rId228" o:title=""/>
          </v:shape>
          <o:OLEObject Type="Embed" ProgID="Equation.DSMT4" ShapeID="_x0000_i1417" DrawAspect="Content" ObjectID="_1633861204" r:id="rId229"/>
        </w:object>
      </w:r>
      <w:r w:rsidRPr="005B1F74">
        <w:rPr>
          <w:rFonts w:ascii="Times New Roman (Headings)" w:hAnsi="Times New Roman (Headings)"/>
          <w:color w:val="000000"/>
        </w:rPr>
        <w:t xml:space="preserve"> ta có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50"/>
        </w:rPr>
        <w:object w:dxaOrig="2860" w:dyaOrig="1120">
          <v:shape id="_x0000_i1420" type="#_x0000_t75" style="width:143pt;height:56pt" o:ole="">
            <v:imagedata r:id="rId230" o:title=""/>
          </v:shape>
          <o:OLEObject Type="Embed" ProgID="Equation.DSMT4" ShapeID="_x0000_i1420" DrawAspect="Content" ObjectID="_1633861205" r:id="rId231"/>
        </w:object>
      </w:r>
      <w:r w:rsidRPr="005B1F74">
        <w:rPr>
          <w:rFonts w:ascii="Times New Roman (Headings)" w:hAnsi="Times New Roman (Headings)"/>
          <w:color w:val="000000"/>
        </w:rPr>
        <w:t xml:space="preserve"> (c-c-c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 </w:t>
      </w:r>
      <w:r w:rsidRPr="005B1F74">
        <w:rPr>
          <w:rFonts w:ascii="Times New Roman (Headings)" w:hAnsi="Times New Roman (Headings)"/>
          <w:position w:val="-6"/>
        </w:rPr>
        <w:object w:dxaOrig="2820" w:dyaOrig="360">
          <v:shape id="_x0000_i1423" type="#_x0000_t75" style="width:141pt;height:18pt" o:ole="">
            <v:imagedata r:id="rId232" o:title=""/>
          </v:shape>
          <o:OLEObject Type="Embed" ProgID="Equation.DSMT4" ShapeID="_x0000_i1423" DrawAspect="Content" ObjectID="_1633861206" r:id="rId233"/>
        </w:object>
      </w:r>
      <w:r w:rsidRPr="005B1F74">
        <w:rPr>
          <w:rFonts w:ascii="Times New Roman (Headings)" w:hAnsi="Times New Roman (Headings)"/>
          <w:color w:val="000000"/>
        </w:rPr>
        <w:t xml:space="preserve"> là tiếp tuyến của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426" type="#_x0000_t75" style="width:21pt;height:16pt" o:ole="">
            <v:imagedata r:id="rId234" o:title=""/>
          </v:shape>
          <o:OLEObject Type="Embed" ProgID="Equation.DSMT4" ShapeID="_x0000_i1426" DrawAspect="Content" ObjectID="_1633861207" r:id="rId235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80"/>
        </w:rPr>
        <w:t xml:space="preserve">c).  </w:t>
      </w:r>
      <w:r w:rsidRPr="005B1F74">
        <w:rPr>
          <w:rFonts w:ascii="Times New Roman (Headings)" w:hAnsi="Times New Roman (Headings)"/>
          <w:color w:val="000000"/>
        </w:rPr>
        <w:t xml:space="preserve"> Gọi </w:t>
      </w:r>
      <w:r w:rsidRPr="005B1F74">
        <w:rPr>
          <w:rFonts w:ascii="Times New Roman (Headings)" w:hAnsi="Times New Roman (Headings)"/>
          <w:position w:val="-10"/>
        </w:rPr>
        <w:object w:dxaOrig="240" w:dyaOrig="320">
          <v:shape id="_x0000_i1429" type="#_x0000_t75" style="width:12pt;height:16pt" o:ole="">
            <v:imagedata r:id="rId236" o:title=""/>
          </v:shape>
          <o:OLEObject Type="Embed" ProgID="Equation.DSMT4" ShapeID="_x0000_i1429" DrawAspect="Content" ObjectID="_1633861208" r:id="rId237"/>
        </w:object>
      </w:r>
      <w:r w:rsidRPr="005B1F74">
        <w:rPr>
          <w:rFonts w:ascii="Times New Roman (Headings)" w:hAnsi="Times New Roman (Headings)"/>
          <w:color w:val="000000"/>
        </w:rPr>
        <w:t xml:space="preserve"> là giao điểm của </w:t>
      </w:r>
      <w:r w:rsidRPr="005B1F74">
        <w:rPr>
          <w:rFonts w:ascii="Times New Roman (Headings)" w:hAnsi="Times New Roman (Headings)"/>
          <w:position w:val="-6"/>
        </w:rPr>
        <w:object w:dxaOrig="340" w:dyaOrig="279">
          <v:shape id="_x0000_i1432" type="#_x0000_t75" style="width:17pt;height:14pt" o:ole="">
            <v:imagedata r:id="rId238" o:title=""/>
          </v:shape>
          <o:OLEObject Type="Embed" ProgID="Equation.DSMT4" ShapeID="_x0000_i1432" DrawAspect="Content" ObjectID="_1633861209" r:id="rId239"/>
        </w:object>
      </w:r>
      <w:r w:rsidRPr="005B1F74">
        <w:rPr>
          <w:rFonts w:ascii="Times New Roman (Headings)" w:hAnsi="Times New Roman (Headings)"/>
          <w:color w:val="000000"/>
        </w:rPr>
        <w:t xml:space="preserve"> với đường tròn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435" type="#_x0000_t75" style="width:21pt;height:16pt" o:ole="">
            <v:imagedata r:id="rId240" o:title=""/>
          </v:shape>
          <o:OLEObject Type="Embed" ProgID="Equation.DSMT4" ShapeID="_x0000_i1435" DrawAspect="Content" ObjectID="_1633861210" r:id="rId241"/>
        </w:object>
      </w:r>
      <w:r w:rsidRPr="005B1F74">
        <w:rPr>
          <w:rFonts w:ascii="Times New Roman (Headings)" w:hAnsi="Times New Roman (Headings)"/>
          <w:color w:val="000000"/>
        </w:rPr>
        <w:t xml:space="preserve"> (</w:t>
      </w:r>
      <w:r w:rsidRPr="005B1F74">
        <w:rPr>
          <w:rFonts w:ascii="Times New Roman (Headings)" w:hAnsi="Times New Roman (Headings)"/>
          <w:position w:val="-10"/>
        </w:rPr>
        <w:object w:dxaOrig="240" w:dyaOrig="320">
          <v:shape id="_x0000_i1438" type="#_x0000_t75" style="width:12pt;height:16pt" o:ole="">
            <v:imagedata r:id="rId242" o:title=""/>
          </v:shape>
          <o:OLEObject Type="Embed" ProgID="Equation.DSMT4" ShapeID="_x0000_i1438" DrawAspect="Content" ObjectID="_1633861211" r:id="rId243"/>
        </w:object>
      </w:r>
      <w:r w:rsidRPr="005B1F74">
        <w:rPr>
          <w:rFonts w:ascii="Times New Roman (Headings)" w:hAnsi="Times New Roman (Headings)"/>
          <w:color w:val="000000"/>
        </w:rPr>
        <w:t xml:space="preserve"> khác </w:t>
      </w:r>
      <w:r w:rsidRPr="005B1F74">
        <w:rPr>
          <w:rFonts w:ascii="Times New Roman (Headings)" w:hAnsi="Times New Roman (Headings)"/>
          <w:position w:val="-4"/>
        </w:rPr>
        <w:object w:dxaOrig="240" w:dyaOrig="260">
          <v:shape id="_x0000_i1441" type="#_x0000_t75" style="width:12pt;height:13pt" o:ole="">
            <v:imagedata r:id="rId244" o:title=""/>
          </v:shape>
          <o:OLEObject Type="Embed" ProgID="Equation.DSMT4" ShapeID="_x0000_i1441" DrawAspect="Content" ObjectID="_1633861212" r:id="rId245"/>
        </w:object>
      </w:r>
      <w:r w:rsidRPr="005B1F74">
        <w:rPr>
          <w:rFonts w:ascii="Times New Roman (Headings)" w:hAnsi="Times New Roman (Headings)"/>
          <w:color w:val="000000"/>
        </w:rPr>
        <w:t xml:space="preserve">). Chứng minh </w:t>
      </w:r>
      <w:r w:rsidRPr="005B1F74">
        <w:rPr>
          <w:rFonts w:ascii="Times New Roman (Headings)" w:hAnsi="Times New Roman (Headings)"/>
          <w:position w:val="-10"/>
        </w:rPr>
        <w:object w:dxaOrig="1540" w:dyaOrig="320">
          <v:shape id="_x0000_i1444" type="#_x0000_t75" style="width:77pt;height:16pt" o:ole="">
            <v:imagedata r:id="rId246" o:title=""/>
          </v:shape>
          <o:OLEObject Type="Embed" ProgID="Equation.DSMT4" ShapeID="_x0000_i1444" DrawAspect="Content" ObjectID="_1633861213" r:id="rId247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Gọi </w:t>
      </w:r>
      <w:r w:rsidRPr="005B1F74">
        <w:rPr>
          <w:rFonts w:ascii="Times New Roman (Headings)" w:hAnsi="Times New Roman (Headings)"/>
          <w:position w:val="-4"/>
        </w:rPr>
        <w:object w:dxaOrig="240" w:dyaOrig="240">
          <v:shape id="_x0000_i1447" type="#_x0000_t75" style="width:12pt;height:12pt" o:ole="">
            <v:imagedata r:id="rId248" o:title=""/>
          </v:shape>
          <o:OLEObject Type="Embed" ProgID="Equation.DSMT4" ShapeID="_x0000_i1447" DrawAspect="Content" ObjectID="_1633861214" r:id="rId249"/>
        </w:object>
      </w:r>
      <w:r w:rsidRPr="005B1F74">
        <w:rPr>
          <w:rFonts w:ascii="Times New Roman (Headings)" w:hAnsi="Times New Roman (Headings)"/>
          <w:color w:val="000000"/>
        </w:rPr>
        <w:t xml:space="preserve"> là hình chiếu của </w:t>
      </w:r>
      <w:r w:rsidRPr="005B1F74">
        <w:rPr>
          <w:rFonts w:ascii="Times New Roman (Headings)" w:hAnsi="Times New Roman (Headings)"/>
          <w:position w:val="-6"/>
        </w:rPr>
        <w:object w:dxaOrig="240" w:dyaOrig="279">
          <v:shape id="_x0000_i1450" type="#_x0000_t75" style="width:12pt;height:14pt" o:ole="">
            <v:imagedata r:id="rId250" o:title=""/>
          </v:shape>
          <o:OLEObject Type="Embed" ProgID="Equation.DSMT4" ShapeID="_x0000_i1450" DrawAspect="Content" ObjectID="_1633861215" r:id="rId251"/>
        </w:object>
      </w:r>
      <w:r w:rsidRPr="005B1F74">
        <w:rPr>
          <w:rFonts w:ascii="Times New Roman (Headings)" w:hAnsi="Times New Roman (Headings)"/>
          <w:color w:val="000000"/>
        </w:rPr>
        <w:t xml:space="preserve"> lên </w:t>
      </w:r>
      <w:r w:rsidRPr="005B1F74">
        <w:rPr>
          <w:rFonts w:ascii="Times New Roman (Headings)" w:hAnsi="Times New Roman (Headings)"/>
          <w:position w:val="-10"/>
        </w:rPr>
        <w:object w:dxaOrig="920" w:dyaOrig="320">
          <v:shape id="_x0000_i1453" type="#_x0000_t75" style="width:46pt;height:16pt" o:ole="">
            <v:imagedata r:id="rId252" o:title=""/>
          </v:shape>
          <o:OLEObject Type="Embed" ProgID="Equation.DSMT4" ShapeID="_x0000_i1453" DrawAspect="Content" ObjectID="_1633861216" r:id="rId253"/>
        </w:object>
      </w:r>
      <w:r w:rsidRPr="005B1F74">
        <w:rPr>
          <w:rFonts w:ascii="Times New Roman (Headings)" w:hAnsi="Times New Roman (Headings)"/>
          <w:color w:val="000000"/>
        </w:rPr>
        <w:t xml:space="preserve"> là trung điểm của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456" type="#_x0000_t75" style="width:21pt;height:16pt" o:ole="">
            <v:imagedata r:id="rId254" o:title=""/>
          </v:shape>
          <o:OLEObject Type="Embed" ProgID="Equation.DSMT4" ShapeID="_x0000_i1456" DrawAspect="Content" ObjectID="_1633861217" r:id="rId255"/>
        </w:object>
      </w:r>
      <w:r w:rsidRPr="005B1F74">
        <w:rPr>
          <w:rFonts w:ascii="Times New Roman (Headings)" w:hAnsi="Times New Roman (Headings)"/>
          <w:color w:val="000000"/>
        </w:rPr>
        <w:t xml:space="preserve"> (quan hệ đường kính và dây cung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color w:val="000000"/>
        </w:rPr>
        <w:t xml:space="preserve">Ta có </w:t>
      </w:r>
      <w:r w:rsidRPr="005B1F74">
        <w:rPr>
          <w:rFonts w:ascii="Times New Roman (Headings)" w:hAnsi="Times New Roman (Headings)"/>
          <w:position w:val="-6"/>
        </w:rPr>
        <w:object w:dxaOrig="920" w:dyaOrig="279">
          <v:shape id="_x0000_i1459" type="#_x0000_t75" style="width:46pt;height:14pt" o:ole="">
            <v:imagedata r:id="rId256" o:title=""/>
          </v:shape>
          <o:OLEObject Type="Embed" ProgID="Equation.DSMT4" ShapeID="_x0000_i1459" DrawAspect="Content" ObjectID="_1633861218" r:id="rId257"/>
        </w:object>
      </w:r>
      <w:r w:rsidRPr="005B1F74">
        <w:rPr>
          <w:rFonts w:ascii="Times New Roman (Headings)" w:hAnsi="Times New Roman (Headings)"/>
          <w:color w:val="000000"/>
        </w:rPr>
        <w:t xml:space="preserve"> (</w:t>
      </w:r>
      <w:r w:rsidRPr="005B1F74">
        <w:rPr>
          <w:rFonts w:ascii="Times New Roman (Headings)" w:hAnsi="Times New Roman (Headings)"/>
          <w:position w:val="-6"/>
        </w:rPr>
        <w:object w:dxaOrig="660" w:dyaOrig="279">
          <v:shape id="_x0000_i1462" type="#_x0000_t75" style="width:33pt;height:14pt" o:ole="">
            <v:imagedata r:id="rId258" o:title=""/>
          </v:shape>
          <o:OLEObject Type="Embed" ProgID="Equation.DSMT4" ShapeID="_x0000_i1462" DrawAspect="Content" ObjectID="_1633861219" r:id="rId259"/>
        </w:object>
      </w:r>
      <w:r w:rsidRPr="005B1F74">
        <w:rPr>
          <w:rFonts w:ascii="Times New Roman (Headings)" w:hAnsi="Times New Roman (Headings)"/>
          <w:color w:val="000000"/>
        </w:rPr>
        <w:t xml:space="preserve"> vuông tại </w:t>
      </w:r>
      <w:r w:rsidRPr="005B1F74">
        <w:rPr>
          <w:rFonts w:ascii="Times New Roman (Headings)" w:hAnsi="Times New Roman (Headings)"/>
          <w:position w:val="-4"/>
        </w:rPr>
        <w:object w:dxaOrig="240" w:dyaOrig="240">
          <v:shape id="_x0000_i1465" type="#_x0000_t75" style="width:12pt;height:12pt" o:ole="">
            <v:imagedata r:id="rId260" o:title=""/>
          </v:shape>
          <o:OLEObject Type="Embed" ProgID="Equation.DSMT4" ShapeID="_x0000_i1465" DrawAspect="Content" ObjectID="_1633861220" r:id="rId261"/>
        </w:object>
      </w:r>
      <w:r w:rsidRPr="005B1F74">
        <w:rPr>
          <w:rFonts w:ascii="Times New Roman (Headings)" w:hAnsi="Times New Roman (Headings)"/>
          <w:color w:val="000000"/>
        </w:rPr>
        <w:t>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6"/>
        </w:rPr>
        <w:object w:dxaOrig="1560" w:dyaOrig="279">
          <v:shape id="_x0000_i1468" type="#_x0000_t75" style="width:78pt;height:14pt" o:ole="">
            <v:imagedata r:id="rId262" o:title=""/>
          </v:shape>
          <o:OLEObject Type="Embed" ProgID="Equation.DSMT4" ShapeID="_x0000_i1468" DrawAspect="Content" ObjectID="_1633861221" r:id="rId263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10"/>
        </w:rPr>
        <w:object w:dxaOrig="2860" w:dyaOrig="320">
          <v:shape id="_x0000_i1471" type="#_x0000_t75" style="width:143pt;height:16pt" o:ole="">
            <v:imagedata r:id="rId264" o:title=""/>
          </v:shape>
          <o:OLEObject Type="Embed" ProgID="Equation.DSMT4" ShapeID="_x0000_i1471" DrawAspect="Content" ObjectID="_1633861222" r:id="rId265"/>
        </w:object>
      </w:r>
      <w:r w:rsidRPr="005B1F74">
        <w:rPr>
          <w:rFonts w:ascii="Times New Roman (Headings)" w:hAnsi="Times New Roman (Headings)"/>
          <w:color w:val="000000"/>
        </w:rPr>
        <w:t>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B1F74">
        <w:rPr>
          <w:rFonts w:ascii="Times New Roman (Headings)" w:hAnsi="Times New Roman (Headings)"/>
          <w:position w:val="-10"/>
        </w:rPr>
        <w:object w:dxaOrig="1840" w:dyaOrig="320">
          <v:shape id="_x0000_i1474" type="#_x0000_t75" style="width:92pt;height:16pt" o:ole="">
            <v:imagedata r:id="rId266" o:title=""/>
          </v:shape>
          <o:OLEObject Type="Embed" ProgID="Equation.DSMT4" ShapeID="_x0000_i1474" DrawAspect="Content" ObjectID="_1633861223" r:id="rId267"/>
        </w:object>
      </w:r>
      <w:r w:rsidRPr="005B1F74">
        <w:rPr>
          <w:rFonts w:ascii="Times New Roman (Headings)" w:hAnsi="Times New Roman (Headings)"/>
          <w:color w:val="000000"/>
        </w:rPr>
        <w:t xml:space="preserve"> (vì </w:t>
      </w:r>
      <w:r w:rsidRPr="005B1F74">
        <w:rPr>
          <w:rFonts w:ascii="Times New Roman (Headings)" w:hAnsi="Times New Roman (Headings)"/>
          <w:position w:val="-4"/>
        </w:rPr>
        <w:object w:dxaOrig="240" w:dyaOrig="240">
          <v:shape id="_x0000_i1477" type="#_x0000_t75" style="width:12pt;height:12pt" o:ole="">
            <v:imagedata r:id="rId268" o:title=""/>
          </v:shape>
          <o:OLEObject Type="Embed" ProgID="Equation.DSMT4" ShapeID="_x0000_i1477" DrawAspect="Content" ObjectID="_1633861224" r:id="rId269"/>
        </w:object>
      </w:r>
      <w:r w:rsidRPr="005B1F74">
        <w:rPr>
          <w:rFonts w:ascii="Times New Roman (Headings)" w:hAnsi="Times New Roman (Headings)"/>
          <w:color w:val="000000"/>
        </w:rPr>
        <w:t xml:space="preserve"> là trung điểm của </w:t>
      </w:r>
      <w:r w:rsidRPr="005B1F74">
        <w:rPr>
          <w:rFonts w:ascii="Times New Roman (Headings)" w:hAnsi="Times New Roman (Headings)"/>
          <w:position w:val="-10"/>
        </w:rPr>
        <w:object w:dxaOrig="420" w:dyaOrig="320">
          <v:shape id="_x0000_i1480" type="#_x0000_t75" style="width:21pt;height:16pt" o:ole="">
            <v:imagedata r:id="rId270" o:title=""/>
          </v:shape>
          <o:OLEObject Type="Embed" ProgID="Equation.DSMT4" ShapeID="_x0000_i1480" DrawAspect="Content" ObjectID="_1633861225" r:id="rId271"/>
        </w:object>
      </w:r>
      <w:r w:rsidRPr="005B1F74">
        <w:rPr>
          <w:rFonts w:ascii="Times New Roman (Headings)" w:hAnsi="Times New Roman (Headings)"/>
          <w:color w:val="000000"/>
        </w:rPr>
        <w:t>).</w:t>
      </w:r>
    </w:p>
    <w:p w:rsidR="005B1F74" w:rsidRPr="005B1F74" w:rsidRDefault="005B1F74" w:rsidP="005B1F74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5B1F74" w:rsidRPr="005B1F74" w:rsidRDefault="005B1F74" w:rsidP="005B1F74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5B1F74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5B1F74" w:rsidRPr="005B1F74" w:rsidTr="005B1F74">
        <w:tc>
          <w:tcPr>
            <w:tcW w:w="500" w:type="pct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B1F74" w:rsidRPr="005B1F74" w:rsidRDefault="005B1F74" w:rsidP="005B1F74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5B1F74" w:rsidRPr="005B1F74" w:rsidRDefault="005B1F74" w:rsidP="005B1F74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5B1F74" w:rsidRPr="005B1F74" w:rsidSect="005B1F74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C65DA1"/>
    <w:multiLevelType w:val="multilevel"/>
    <w:tmpl w:val="CE96FB62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ADC0D40"/>
    <w:multiLevelType w:val="multilevel"/>
    <w:tmpl w:val="AEAC68FE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511F596A"/>
    <w:multiLevelType w:val="multilevel"/>
    <w:tmpl w:val="04EC1FE6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1F74"/>
    <w:rsid w:val="005B1F74"/>
    <w:rsid w:val="006075AC"/>
    <w:rsid w:val="00A449D3"/>
    <w:rsid w:val="00F56B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954DA63-1EA2-47FE-8E87-923EE5D5A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B1F7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B1F74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B1F74"/>
  </w:style>
  <w:style w:type="character" w:customStyle="1" w:styleId="MTDisplayEquationChar">
    <w:name w:val="MTDisplayEquation Char"/>
    <w:basedOn w:val="ListParagraphChar"/>
    <w:link w:val="MTDisplayEquation"/>
    <w:rsid w:val="005B1F74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F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F74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B1F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image" Target="media/image65.png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2.wmf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31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image" Target="media/image71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7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5.wmf"/><Relationship Id="rId129" Type="http://schemas.openxmlformats.org/officeDocument/2006/relationships/image" Target="media/image66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1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7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32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image" Target="media/image72.wmf"/><Relationship Id="rId7" Type="http://schemas.openxmlformats.org/officeDocument/2006/relationships/image" Target="media/image2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3.png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7.wmf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31" Type="http://schemas.openxmlformats.org/officeDocument/2006/relationships/image" Target="media/image67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8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3.wmf"/><Relationship Id="rId184" Type="http://schemas.openxmlformats.org/officeDocument/2006/relationships/image" Target="media/image94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7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11.png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272" Type="http://schemas.openxmlformats.org/officeDocument/2006/relationships/fontTable" Target="fontTable.xml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3.wmf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7.bin"/><Relationship Id="rId9" Type="http://schemas.openxmlformats.org/officeDocument/2006/relationships/image" Target="media/image3.wmf"/><Relationship Id="rId210" Type="http://schemas.openxmlformats.org/officeDocument/2006/relationships/image" Target="media/image107.wmf"/><Relationship Id="rId26" Type="http://schemas.openxmlformats.org/officeDocument/2006/relationships/image" Target="media/image12.png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8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9.wmf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4.wmf"/><Relationship Id="rId186" Type="http://schemas.openxmlformats.org/officeDocument/2006/relationships/image" Target="media/image95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1.bin"/><Relationship Id="rId27" Type="http://schemas.openxmlformats.org/officeDocument/2006/relationships/image" Target="media/image13.png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0.png"/><Relationship Id="rId155" Type="http://schemas.openxmlformats.org/officeDocument/2006/relationships/image" Target="media/image79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4.wmf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9.wmf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wmf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90.wmf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5.wmf"/><Relationship Id="rId188" Type="http://schemas.openxmlformats.org/officeDocument/2006/relationships/image" Target="media/image96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8.wmf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5.wmf"/><Relationship Id="rId30" Type="http://schemas.openxmlformats.org/officeDocument/2006/relationships/image" Target="media/image15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30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8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3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4</Words>
  <Characters>5552</Characters>
  <Application>Microsoft Office Word</Application>
  <DocSecurity>0</DocSecurity>
  <Lines>46</Lines>
  <Paragraphs>13</Paragraphs>
  <ScaleCrop>false</ScaleCrop>
  <Company/>
  <LinksUpToDate>false</LinksUpToDate>
  <CharactersWithSpaces>6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7:00Z</dcterms:created>
  <dcterms:modified xsi:type="dcterms:W3CDTF">2019-10-29T06:17:00Z</dcterms:modified>
</cp:coreProperties>
</file>